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BDE371" w14:textId="4E92A78C" w:rsidR="00D94662" w:rsidRPr="00FC6848" w:rsidRDefault="00D94662" w:rsidP="00FC6848">
      <w:pPr>
        <w:spacing w:line="276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VẤN ĐỀ 4 SỰ TƯƠNG GIAO</w:t>
      </w:r>
    </w:p>
    <w:p w14:paraId="6738C63B" w14:textId="163E75BE" w:rsidR="00FC6848" w:rsidRPr="00FC6848" w:rsidRDefault="00A058CB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Parabol (P):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540" w:dyaOrig="360" w14:anchorId="6B9028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494" type="#_x0000_t75" style="width:76.8pt;height:18pt" o:ole="">
            <v:imagedata r:id="rId5" o:title=""/>
          </v:shape>
          <o:OLEObject Type="Embed" ProgID="Equation.DSMT4" ShapeID="_x0000_i19494" DrawAspect="Content" ObjectID="_1597530001" r:id="rId6"/>
        </w:object>
      </w:r>
      <w:r w:rsidRPr="00FC6848">
        <w:rPr>
          <w:rFonts w:ascii="Times New Roman" w:hAnsi="Times New Roman"/>
          <w:sz w:val="24"/>
          <w:szCs w:val="24"/>
        </w:rPr>
        <w:t>có đỉnh I.</w:t>
      </w:r>
      <w:r w:rsidR="00981CBD" w:rsidRPr="00FC6848">
        <w:rPr>
          <w:rFonts w:ascii="Times New Roman" w:hAnsi="Times New Roman"/>
          <w:sz w:val="24"/>
          <w:szCs w:val="24"/>
        </w:rPr>
        <w:t xml:space="preserve"> </w:t>
      </w:r>
      <w:r w:rsidRPr="00FC6848">
        <w:rPr>
          <w:rFonts w:ascii="Times New Roman" w:hAnsi="Times New Roman"/>
          <w:sz w:val="24"/>
          <w:szCs w:val="24"/>
        </w:rPr>
        <w:t>Biết (P) cắt Ox tại hai điểm phân biệt A, B và tam giác ABI vuông cân. Khi đó đẳng thức nào sau đây đúng?</w:t>
      </w:r>
    </w:p>
    <w:p w14:paraId="37456E15" w14:textId="48B0750B" w:rsidR="00623E0A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540" w:dyaOrig="320" w14:anchorId="3FAE5C2A">
          <v:shape id="_x0000_i19497" type="#_x0000_t75" style="width:76.8pt;height:16.2pt" o:ole="">
            <v:imagedata r:id="rId7" o:title=""/>
          </v:shape>
          <o:OLEObject Type="Embed" ProgID="Equation.DSMT4" ShapeID="_x0000_i19497" DrawAspect="Content" ObjectID="_1597530002" r:id="rId8"/>
        </w:objec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540" w:dyaOrig="320" w14:anchorId="791CAF28">
          <v:shape id="_x0000_i19500" type="#_x0000_t75" style="width:76.8pt;height:16.2pt" o:ole="">
            <v:imagedata r:id="rId9" o:title=""/>
          </v:shape>
          <o:OLEObject Type="Embed" ProgID="Equation.DSMT4" ShapeID="_x0000_i19500" DrawAspect="Content" ObjectID="_1597530003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640" w:dyaOrig="320" w14:anchorId="77DBA175">
          <v:shape id="_x0000_i19503" type="#_x0000_t75" style="width:82.2pt;height:16.2pt" o:ole="">
            <v:imagedata r:id="rId11" o:title=""/>
          </v:shape>
          <o:OLEObject Type="Embed" ProgID="Equation.DSMT4" ShapeID="_x0000_i19503" DrawAspect="Content" ObjectID="_1597530004" r:id="rId12"/>
        </w:objec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540" w:dyaOrig="320" w14:anchorId="7939E6F0">
          <v:shape id="_x0000_i19506" type="#_x0000_t75" style="width:76.8pt;height:16.2pt" o:ole="">
            <v:imagedata r:id="rId13" o:title=""/>
          </v:shape>
          <o:OLEObject Type="Embed" ProgID="Equation.DSMT4" ShapeID="_x0000_i19506" DrawAspect="Content" ObjectID="_1597530005" r:id="rId14"/>
        </w:object>
      </w:r>
    </w:p>
    <w:p w14:paraId="05FE16C0" w14:textId="77777777" w:rsidR="00623E0A" w:rsidRPr="00FC6848" w:rsidRDefault="00A058CB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>Giải</w:t>
      </w:r>
    </w:p>
    <w:p w14:paraId="53A09759" w14:textId="77777777" w:rsidR="00623E0A" w:rsidRPr="00FC6848" w:rsidRDefault="00A058CB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B5360E" wp14:editId="5E0BDBFE">
            <wp:extent cx="1266825" cy="962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3D796" w14:textId="7F495AE0" w:rsidR="00623E0A" w:rsidRPr="00FC6848" w:rsidRDefault="00A058CB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ĐK để (P) cắt Ox tại hai điểm phân biệt: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45523AA">
          <v:shape id="_x0000_i19509" type="#_x0000_t75" style="width:28.8pt;height:13.8pt" o:ole="">
            <v:imagedata r:id="rId16" o:title=""/>
          </v:shape>
          <o:OLEObject Type="Embed" ProgID="Equation.DSMT4" ShapeID="_x0000_i19509" DrawAspect="Content" ObjectID="_1597530006" r:id="rId17"/>
        </w:object>
      </w:r>
    </w:p>
    <w:p w14:paraId="0DCC2E3A" w14:textId="31CD65D5" w:rsidR="00623E0A" w:rsidRPr="00FC6848" w:rsidRDefault="00A058CB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FC6848">
        <w:rPr>
          <w:rFonts w:ascii="Times New Roman" w:hAnsi="Times New Roman" w:cs="Times New Roman"/>
          <w:sz w:val="24"/>
          <w:szCs w:val="24"/>
          <w:lang w:val="fr-FR"/>
        </w:rPr>
        <w:t xml:space="preserve">Khi đó hoành độ của A, B là: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860" w:dyaOrig="680" w14:anchorId="4F664E39">
          <v:shape id="_x0000_i19512" type="#_x0000_t75" style="width:142.8pt;height:34.2pt" o:ole="">
            <v:imagedata r:id="rId18" o:title=""/>
          </v:shape>
          <o:OLEObject Type="Embed" ProgID="Equation.DSMT4" ShapeID="_x0000_i19512" DrawAspect="Content" ObjectID="_1597530007" r:id="rId19"/>
        </w:object>
      </w:r>
    </w:p>
    <w:p w14:paraId="06FC1C65" w14:textId="6A750C36" w:rsidR="00623E0A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34"/>
          <w:sz w:val="24"/>
          <w:szCs w:val="24"/>
        </w:rPr>
        <w:object w:dxaOrig="4140" w:dyaOrig="800" w14:anchorId="0832CFD2">
          <v:shape id="_x0000_i19515" type="#_x0000_t75" style="width:207pt;height:40.2pt" o:ole="">
            <v:imagedata r:id="rId20" o:title=""/>
          </v:shape>
          <o:OLEObject Type="Embed" ProgID="Equation.DSMT4" ShapeID="_x0000_i19515" DrawAspect="Content" ObjectID="_1597530008" r:id="rId21"/>
        </w:object>
      </w:r>
    </w:p>
    <w:p w14:paraId="1475959C" w14:textId="571CA5C5" w:rsidR="00623E0A" w:rsidRPr="00FC6848" w:rsidRDefault="00A058CB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ọa độ I là: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06B998AA">
          <v:shape id="_x0000_i19518" type="#_x0000_t75" style="width:67.8pt;height:34.2pt" o:ole="">
            <v:imagedata r:id="rId22" o:title=""/>
          </v:shape>
          <o:OLEObject Type="Embed" ProgID="Equation.DSMT4" ShapeID="_x0000_i19518" DrawAspect="Content" ObjectID="_1597530009" r:id="rId23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5D86F852" w14:textId="4704488A" w:rsidR="00623E0A" w:rsidRPr="00FC6848" w:rsidRDefault="00A058CB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Gọi H là hình chiếu vuông góc của I trên Ox thì H là trung điểm AB và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25A8F5AB">
          <v:shape id="_x0000_i19521" type="#_x0000_t75" style="width:51pt;height:34.2pt" o:ole="">
            <v:imagedata r:id="rId24" o:title=""/>
          </v:shape>
          <o:OLEObject Type="Embed" ProgID="Equation.DSMT4" ShapeID="_x0000_i19521" DrawAspect="Content" ObjectID="_1597530010" r:id="rId25"/>
        </w:object>
      </w:r>
    </w:p>
    <w:p w14:paraId="49E86867" w14:textId="53385F7B" w:rsidR="00623E0A" w:rsidRPr="00FC6848" w:rsidRDefault="00A058CB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YCBT </w:t>
      </w:r>
      <w:r w:rsidR="00FC6848" w:rsidRPr="00FC6848">
        <w:rPr>
          <w:rFonts w:ascii="Times New Roman" w:hAnsi="Times New Roman" w:cs="Times New Roman"/>
          <w:position w:val="-32"/>
          <w:sz w:val="24"/>
          <w:szCs w:val="24"/>
        </w:rPr>
        <w:object w:dxaOrig="3700" w:dyaOrig="760" w14:anchorId="3804EE23">
          <v:shape id="_x0000_i19524" type="#_x0000_t75" style="width:184.8pt;height:37.8pt" o:ole="">
            <v:imagedata r:id="rId26" o:title=""/>
          </v:shape>
          <o:OLEObject Type="Embed" ProgID="Equation.DSMT4" ShapeID="_x0000_i19524" DrawAspect="Content" ObjectID="_1597530011" r:id="rId27"/>
        </w:object>
      </w:r>
    </w:p>
    <w:p w14:paraId="5B7AA263" w14:textId="77777777" w:rsidR="00623E0A" w:rsidRPr="00FC6848" w:rsidRDefault="00F60B62" w:rsidP="00FC6848">
      <w:pPr>
        <w:pStyle w:val="ListParagraph"/>
        <w:spacing w:after="160"/>
        <w:ind w:left="992"/>
        <w:rPr>
          <w:rFonts w:ascii="Times New Roman" w:hAnsi="Times New Roman"/>
          <w:b/>
          <w:sz w:val="24"/>
          <w:szCs w:val="24"/>
          <w:lang w:val="fr-FR"/>
        </w:rPr>
      </w:pPr>
      <w:r w:rsidRPr="00FC6848">
        <w:rPr>
          <w:rFonts w:ascii="Times New Roman" w:hAnsi="Times New Roman"/>
          <w:b/>
          <w:sz w:val="24"/>
          <w:szCs w:val="24"/>
          <w:lang w:val="fr-FR"/>
        </w:rPr>
        <w:t>Gmail : nvbinh61053@gmail.com</w:t>
      </w:r>
    </w:p>
    <w:p w14:paraId="5AC9490C" w14:textId="1792D31A" w:rsidR="00FC6848" w:rsidRPr="00FC6848" w:rsidRDefault="00F60B62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  <w:lang w:val="fr-FR"/>
        </w:rPr>
        <w:t xml:space="preserve">Biết đồ thị </w:t>
      </w:r>
      <w:r w:rsidRPr="00FC6848">
        <w:rPr>
          <w:rFonts w:ascii="Times New Roman" w:eastAsia="Times New Roman" w:hAnsi="Times New Roman"/>
          <w:sz w:val="24"/>
          <w:szCs w:val="24"/>
        </w:rPr>
        <w:t xml:space="preserve">hàm số bậc hai </w:t>
      </w:r>
      <w:r w:rsidR="00234F58" w:rsidRPr="00FC6848">
        <w:rPr>
          <w:rFonts w:ascii="Times New Roman" w:eastAsia="Times New Roman" w:hAnsi="Times New Roman"/>
          <w:position w:val="-10"/>
          <w:sz w:val="24"/>
          <w:szCs w:val="24"/>
        </w:rPr>
        <w:object w:dxaOrig="2280" w:dyaOrig="360" w14:anchorId="11565C72">
          <v:shape id="_x0000_i21247" type="#_x0000_t75" style="width:114pt;height:18pt" o:ole="">
            <v:imagedata r:id="rId28" o:title=""/>
          </v:shape>
          <o:OLEObject Type="Embed" ProgID="Equation.DSMT4" ShapeID="_x0000_i21247" DrawAspect="Content" ObjectID="_1597530012" r:id="rId29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có điểm chung duy nhất với </w:t>
      </w:r>
      <w:r w:rsidR="00FC6848" w:rsidRPr="00FC6848">
        <w:rPr>
          <w:rFonts w:ascii="Times New Roman" w:eastAsia="Times New Roman" w:hAnsi="Times New Roman"/>
          <w:position w:val="-10"/>
          <w:sz w:val="24"/>
          <w:szCs w:val="24"/>
        </w:rPr>
        <w:object w:dxaOrig="980" w:dyaOrig="320" w14:anchorId="3E6E742C">
          <v:shape id="_x0000_i19530" type="#_x0000_t75" style="width:49.2pt;height:16.2pt" o:ole="">
            <v:imagedata r:id="rId30" o:title=""/>
          </v:shape>
          <o:OLEObject Type="Embed" ProgID="Equation.DSMT4" ShapeID="_x0000_i19530" DrawAspect="Content" ObjectID="_1597530013" r:id="rId31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và cắt đường thẳng </w:t>
      </w:r>
      <w:r w:rsidR="00FC6848" w:rsidRPr="00FC6848">
        <w:rPr>
          <w:rFonts w:ascii="Times New Roman" w:eastAsia="Times New Roman" w:hAnsi="Times New Roman"/>
          <w:position w:val="-10"/>
          <w:sz w:val="24"/>
          <w:szCs w:val="24"/>
        </w:rPr>
        <w:object w:dxaOrig="580" w:dyaOrig="320" w14:anchorId="73A34B40">
          <v:shape id="_x0000_i19533" type="#_x0000_t75" style="width:28.8pt;height:16.2pt" o:ole="">
            <v:imagedata r:id="rId32" o:title=""/>
          </v:shape>
          <o:OLEObject Type="Embed" ProgID="Equation.DSMT4" ShapeID="_x0000_i19533" DrawAspect="Content" ObjectID="_1597530014" r:id="rId33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tại hai điểm có hoành độ lần lượt là </w:t>
      </w:r>
      <w:r w:rsidR="00FC6848" w:rsidRPr="00FC6848">
        <w:rPr>
          <w:rFonts w:ascii="Times New Roman" w:eastAsia="Times New Roman" w:hAnsi="Times New Roman"/>
          <w:position w:val="-4"/>
          <w:sz w:val="24"/>
          <w:szCs w:val="24"/>
        </w:rPr>
        <w:object w:dxaOrig="300" w:dyaOrig="260" w14:anchorId="7B68C4A1">
          <v:shape id="_x0000_i19536" type="#_x0000_t75" style="width:15pt;height:13.2pt" o:ole="">
            <v:imagedata r:id="rId34" o:title=""/>
          </v:shape>
          <o:OLEObject Type="Embed" ProgID="Equation.DSMT4" ShapeID="_x0000_i19536" DrawAspect="Content" ObjectID="_1597530015" r:id="rId35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và </w:t>
      </w:r>
      <w:r w:rsidR="00FC6848" w:rsidRPr="00FC6848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79" w14:anchorId="36944B54">
          <v:shape id="_x0000_i19539" type="#_x0000_t75" style="width:9pt;height:13.8pt" o:ole="">
            <v:imagedata r:id="rId36" o:title=""/>
          </v:shape>
          <o:OLEObject Type="Embed" ProgID="Equation.DSMT4" ShapeID="_x0000_i19539" DrawAspect="Content" ObjectID="_1597530016" r:id="rId37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. Tính </w:t>
      </w:r>
      <w:r w:rsidR="00FC6848" w:rsidRPr="00FC6848">
        <w:rPr>
          <w:rFonts w:ascii="Times New Roman" w:eastAsia="Times New Roman" w:hAnsi="Times New Roman"/>
          <w:position w:val="-6"/>
          <w:sz w:val="24"/>
          <w:szCs w:val="24"/>
        </w:rPr>
        <w:object w:dxaOrig="1260" w:dyaOrig="279" w14:anchorId="44628A21">
          <v:shape id="_x0000_i19542" type="#_x0000_t75" style="width:63pt;height:13.8pt" o:ole="">
            <v:imagedata r:id="rId38" o:title=""/>
          </v:shape>
          <o:OLEObject Type="Embed" ProgID="Equation.DSMT4" ShapeID="_x0000_i19542" DrawAspect="Content" ObjectID="_1597530017" r:id="rId39"/>
        </w:object>
      </w:r>
      <w:r w:rsidRPr="00FC6848">
        <w:rPr>
          <w:rFonts w:ascii="Times New Roman" w:eastAsia="Times New Roman" w:hAnsi="Times New Roman"/>
          <w:sz w:val="24"/>
          <w:szCs w:val="24"/>
        </w:rPr>
        <w:t>.</w:t>
      </w:r>
    </w:p>
    <w:p w14:paraId="6E32ECEB" w14:textId="1F3C27D0" w:rsidR="00623E0A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777C43F0">
          <v:shape id="_x0000_i19545" type="#_x0000_t75" style="width:7.2pt;height:13.2pt" o:ole="">
            <v:imagedata r:id="rId40" o:title=""/>
          </v:shape>
          <o:OLEObject Type="Embed" ProgID="Equation.DSMT4" ShapeID="_x0000_i19545" DrawAspect="Content" ObjectID="_1597530018" r:id="rId41"/>
        </w:object>
      </w:r>
      <w:r w:rsidR="00F60B62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2ECF1B4">
          <v:shape id="_x0000_i19548" type="#_x0000_t75" style="width:10.2pt;height:13.8pt" o:ole="">
            <v:imagedata r:id="rId42" o:title=""/>
          </v:shape>
          <o:OLEObject Type="Embed" ProgID="Equation.DSMT4" ShapeID="_x0000_i19548" DrawAspect="Content" ObjectID="_1597530019" r:id="rId43"/>
        </w:object>
      </w:r>
      <w:r w:rsidR="00F60B62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 w14:anchorId="6332C6B0">
          <v:shape id="_x0000_i19551" type="#_x0000_t75" style="width:15pt;height:13.2pt" o:ole="">
            <v:imagedata r:id="rId44" o:title=""/>
          </v:shape>
          <o:OLEObject Type="Embed" ProgID="Equation.DSMT4" ShapeID="_x0000_i19551" DrawAspect="Content" ObjectID="_1597530020" r:id="rId45"/>
        </w:object>
      </w:r>
      <w:r w:rsidR="00F60B62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4EE6F039">
          <v:shape id="_x0000_i19554" type="#_x0000_t75" style="width:16.2pt;height:13.2pt" o:ole="">
            <v:imagedata r:id="rId46" o:title=""/>
          </v:shape>
          <o:OLEObject Type="Embed" ProgID="Equation.DSMT4" ShapeID="_x0000_i19554" DrawAspect="Content" ObjectID="_1597530021" r:id="rId47"/>
        </w:object>
      </w:r>
      <w:r w:rsidR="00F60B62" w:rsidRPr="00FC6848">
        <w:rPr>
          <w:rFonts w:ascii="Times New Roman" w:hAnsi="Times New Roman" w:cs="Times New Roman"/>
          <w:sz w:val="24"/>
          <w:szCs w:val="24"/>
        </w:rPr>
        <w:t>.</w:t>
      </w:r>
    </w:p>
    <w:p w14:paraId="51E64FBE" w14:textId="034817DC" w:rsidR="00623E0A" w:rsidRPr="00FC6848" w:rsidRDefault="00623E0A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CBF4BE" w14:textId="38CC9BAB" w:rsidR="00623E0A" w:rsidRPr="00FC6848" w:rsidRDefault="00F60B62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sz w:val="24"/>
          <w:szCs w:val="24"/>
        </w:rPr>
        <w:t xml:space="preserve">Người sưu tầm đề và làm </w:t>
      </w:r>
      <w:r w:rsidR="00623E0A"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FC6848">
        <w:rPr>
          <w:rFonts w:ascii="Times New Roman" w:hAnsi="Times New Roman" w:cs="Times New Roman"/>
          <w:b/>
          <w:sz w:val="24"/>
          <w:szCs w:val="24"/>
        </w:rPr>
        <w:t xml:space="preserve"> Nguyễn Văn Bình. Tên facebook: Nguyễn Văn Bình</w:t>
      </w:r>
    </w:p>
    <w:p w14:paraId="3D1311E5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họn 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</w:p>
    <w:p w14:paraId="303DB1EB" w14:textId="694318E2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Gọi (P):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49A1282A">
          <v:shape id="_x0000_i19557" type="#_x0000_t75" style="width:115.2pt;height:19.8pt" o:ole="">
            <v:imagedata r:id="rId48" o:title=""/>
          </v:shape>
          <o:OLEObject Type="Embed" ProgID="Equation.DSMT4" ShapeID="_x0000_i19557" DrawAspect="Content" ObjectID="_1597530022" r:id="rId49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1787824D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>Ta có:</w:t>
      </w:r>
    </w:p>
    <w:p w14:paraId="12D434DA" w14:textId="1100CBA8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+)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B633AE9">
          <v:shape id="_x0000_i19560" type="#_x0000_t75" style="width:21pt;height:19.8pt" o:ole="">
            <v:imagedata r:id="rId50" o:title=""/>
          </v:shape>
          <o:OLEObject Type="Embed" ProgID="Equation.DSMT4" ShapeID="_x0000_i19560" DrawAspect="Content" ObjectID="_1597530023" r:id="rId51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đi qua hai điểm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68A40760">
          <v:shape id="_x0000_i19563" type="#_x0000_t75" style="width:64.8pt;height:19.8pt" o:ole="">
            <v:imagedata r:id="rId52" o:title=""/>
          </v:shape>
          <o:OLEObject Type="Embed" ProgID="Equation.DSMT4" ShapeID="_x0000_i19563" DrawAspect="Content" ObjectID="_1597530024" r:id="rId53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nên ta có </w:t>
      </w:r>
      <w:r w:rsidR="00FC6848" w:rsidRPr="00FC6848">
        <w:rPr>
          <w:rFonts w:ascii="Times New Roman" w:hAnsi="Times New Roman" w:cs="Times New Roman"/>
          <w:position w:val="-30"/>
          <w:sz w:val="24"/>
          <w:szCs w:val="24"/>
        </w:rPr>
        <w:object w:dxaOrig="3100" w:dyaOrig="720" w14:anchorId="7DAA0366">
          <v:shape id="_x0000_i19566" type="#_x0000_t75" style="width:154.8pt;height:36pt" o:ole="">
            <v:imagedata r:id="rId54" o:title=""/>
          </v:shape>
          <o:OLEObject Type="Embed" ProgID="Equation.DSMT4" ShapeID="_x0000_i19566" DrawAspect="Content" ObjectID="_1597530025" r:id="rId55"/>
        </w:object>
      </w:r>
    </w:p>
    <w:p w14:paraId="5D15409B" w14:textId="7A24F23F" w:rsidR="003235EB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+)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4A61065">
          <v:shape id="_x0000_i19569" type="#_x0000_t75" style="width:21pt;height:19.8pt" o:ole="">
            <v:imagedata r:id="rId56" o:title=""/>
          </v:shape>
          <o:OLEObject Type="Embed" ProgID="Equation.DSMT4" ShapeID="_x0000_i19569" DrawAspect="Content" ObjectID="_1597530026" r:id="rId57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có một điểm chung với đường thẳng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4D267D43">
          <v:shape id="_x0000_i19572" type="#_x0000_t75" style="width:45pt;height:16.2pt" o:ole="">
            <v:imagedata r:id="rId58" o:title=""/>
          </v:shape>
          <o:OLEObject Type="Embed" ProgID="Equation.DSMT4" ShapeID="_x0000_i19572" DrawAspect="Content" ObjectID="_1597530027" r:id="rId59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nên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</w:rPr>
        <w:object w:dxaOrig="8160" w:dyaOrig="660" w14:anchorId="1A26721E">
          <v:shape id="_x0000_i19575" type="#_x0000_t75" style="width:408pt;height:33pt" o:ole="">
            <v:imagedata r:id="rId60" o:title=""/>
          </v:shape>
          <o:OLEObject Type="Embed" ProgID="Equation.DSMT4" ShapeID="_x0000_i19575" DrawAspect="Content" ObjectID="_1597530028" r:id="rId61"/>
        </w:object>
      </w:r>
    </w:p>
    <w:p w14:paraId="765169BF" w14:textId="5094001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lastRenderedPageBreak/>
        <w:t xml:space="preserve">Do đó: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42497712">
          <v:shape id="_x0000_i19578" type="#_x0000_t75" style="width:75pt;height:31.2pt" o:ole="">
            <v:imagedata r:id="rId62" o:title=""/>
          </v:shape>
          <o:OLEObject Type="Embed" ProgID="Equation.DSMT4" ShapeID="_x0000_i19578" DrawAspect="Content" ObjectID="_1597530029" r:id="rId63"/>
        </w:object>
      </w:r>
    </w:p>
    <w:p w14:paraId="7E582615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Vậy </w:t>
      </w:r>
      <w:r w:rsidRPr="00FC6848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họn 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</w:p>
    <w:p w14:paraId="754DB566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eastAsia="Arial" w:hAnsi="Times New Roman" w:cs="Times New Roman"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Nguyenmy181@gmail.com</w:t>
      </w:r>
      <w:r w:rsidRPr="00FC6848">
        <w:rPr>
          <w:rFonts w:ascii="Times New Roman" w:eastAsia="Arial" w:hAnsi="Times New Roman" w:cs="Times New Roman"/>
          <w:sz w:val="24"/>
          <w:szCs w:val="24"/>
        </w:rPr>
        <w:t>.</w:t>
      </w:r>
    </w:p>
    <w:p w14:paraId="78ABF628" w14:textId="156E3C70" w:rsidR="00FC6848" w:rsidRPr="00FC6848" w:rsidRDefault="00F60B62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  <w:lang w:val="nl-NL"/>
        </w:rPr>
        <w:t xml:space="preserve">Cho parabol </w:t>
      </w:r>
      <w:r w:rsidR="00FC6848" w:rsidRPr="00FC6848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 w14:anchorId="1A06F3DF">
          <v:shape id="_x0000_i19581" type="#_x0000_t75" style="width:21pt;height:19.8pt" o:ole="">
            <v:imagedata r:id="rId64" o:title=""/>
          </v:shape>
          <o:OLEObject Type="Embed" ProgID="Equation.DSMT4" ShapeID="_x0000_i19581" DrawAspect="Content" ObjectID="_1597530030" r:id="rId65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: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1540" w:dyaOrig="360" w14:anchorId="6CD9108B">
          <v:shape id="_x0000_i19584" type="#_x0000_t75" style="width:76.8pt;height:18pt" o:ole="">
            <v:imagedata r:id="rId66" o:title=""/>
          </v:shape>
          <o:OLEObject Type="Embed" ProgID="Equation.DSMT4" ShapeID="_x0000_i19584" DrawAspect="Content" ObjectID="_1597530031" r:id="rId67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 w14:anchorId="1F3D688C">
          <v:shape id="_x0000_i19587" type="#_x0000_t75" style="width:28.2pt;height:13.8pt" o:ole="">
            <v:imagedata r:id="rId68" o:title=""/>
          </v:shape>
          <o:OLEObject Type="Embed" ProgID="Equation.DSMT4" ShapeID="_x0000_i19587" DrawAspect="Content" ObjectID="_1597530032" r:id="rId69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>biết:</w:t>
      </w:r>
      <w:r w:rsidR="00FC6848" w:rsidRPr="00FC6848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 w14:anchorId="0DFF2EC9">
          <v:shape id="_x0000_i19590" type="#_x0000_t75" style="width:21pt;height:19.8pt" o:ole="">
            <v:imagedata r:id="rId70" o:title=""/>
          </v:shape>
          <o:OLEObject Type="Embed" ProgID="Equation.DSMT4" ShapeID="_x0000_i19590" DrawAspect="Content" ObjectID="_1597530033" r:id="rId71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đi qua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800" w:dyaOrig="320" w14:anchorId="2887BBC0">
          <v:shape id="_x0000_i19593" type="#_x0000_t75" style="width:40.2pt;height:16.2pt" o:ole="">
            <v:imagedata r:id="rId72" o:title=""/>
          </v:shape>
          <o:OLEObject Type="Embed" ProgID="Equation.DSMT4" ShapeID="_x0000_i19593" DrawAspect="Content" ObjectID="_1597530034" r:id="rId73"/>
        </w:object>
      </w:r>
      <w:r w:rsidR="003235EB" w:rsidRPr="00FC6848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FC6848" w:rsidRPr="00FC6848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 w14:anchorId="522D2D5E">
          <v:shape id="_x0000_i19596" type="#_x0000_t75" style="width:21pt;height:19.8pt" o:ole="">
            <v:imagedata r:id="rId74" o:title=""/>
          </v:shape>
          <o:OLEObject Type="Embed" ProgID="Equation.DSMT4" ShapeID="_x0000_i19596" DrawAspect="Content" ObjectID="_1597530035" r:id="rId75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cắt 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nl-NL"/>
        </w:rPr>
        <w:object w:dxaOrig="360" w:dyaOrig="279" w14:anchorId="5CFE8B30">
          <v:shape id="_x0000_i19599" type="#_x0000_t75" style="width:18pt;height:13.8pt" o:ole="">
            <v:imagedata r:id="rId76" o:title=""/>
          </v:shape>
          <o:OLEObject Type="Embed" ProgID="Equation.DSMT4" ShapeID="_x0000_i19599" DrawAspect="Content" ObjectID="_1597530036" r:id="rId77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740" w:dyaOrig="320" w14:anchorId="6C54B303">
          <v:shape id="_x0000_i19602" type="#_x0000_t75" style="width:37.2pt;height:16.2pt" o:ole="">
            <v:imagedata r:id="rId78" o:title=""/>
          </v:shape>
          <o:OLEObject Type="Embed" ProgID="Equation.DSMT4" ShapeID="_x0000_i19602" DrawAspect="Content" ObjectID="_1597530037" r:id="rId79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240" w:dyaOrig="320" w14:anchorId="0F9B7E28">
          <v:shape id="_x0000_i19605" type="#_x0000_t75" style="width:12pt;height:16.2pt" o:ole="">
            <v:imagedata r:id="rId80" o:title=""/>
          </v:shape>
          <o:OLEObject Type="Embed" ProgID="Equation.DSMT4" ShapeID="_x0000_i19605" DrawAspect="Content" ObjectID="_1597530038" r:id="rId81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sao cho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639" w:dyaOrig="320" w14:anchorId="773432A1">
          <v:shape id="_x0000_i19608" type="#_x0000_t75" style="width:31.8pt;height:16.2pt" o:ole="">
            <v:imagedata r:id="rId82" o:title=""/>
          </v:shape>
          <o:OLEObject Type="Embed" ProgID="Equation.DSMT4" ShapeID="_x0000_i19608" DrawAspect="Content" ObjectID="_1597530039" r:id="rId83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>có diện tích bằng 1</w:t>
      </w:r>
      <w:r w:rsidR="003235EB" w:rsidRPr="00FC6848">
        <w:rPr>
          <w:rFonts w:ascii="Times New Roman" w:hAnsi="Times New Roman"/>
          <w:sz w:val="24"/>
          <w:szCs w:val="24"/>
          <w:lang w:val="nl-NL"/>
        </w:rPr>
        <w:t>đồng thời</w: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 hoành độ điểm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nl-NL"/>
        </w:rPr>
        <w:object w:dxaOrig="240" w:dyaOrig="320" w14:anchorId="5B472726">
          <v:shape id="_x0000_i19611" type="#_x0000_t75" style="width:12pt;height:16.2pt" o:ole="">
            <v:imagedata r:id="rId84" o:title=""/>
          </v:shape>
          <o:OLEObject Type="Embed" ProgID="Equation.DSMT4" ShapeID="_x0000_i19611" DrawAspect="Content" ObjectID="_1597530040" r:id="rId85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nhỏ hơn 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79" w14:anchorId="3DBF866A">
          <v:shape id="_x0000_i19614" type="#_x0000_t75" style="width:9pt;height:13.8pt" o:ole="">
            <v:imagedata r:id="rId86" o:title=""/>
          </v:shape>
          <o:OLEObject Type="Embed" ProgID="Equation.DSMT4" ShapeID="_x0000_i19614" DrawAspect="Content" ObjectID="_1597530041" r:id="rId87"/>
        </w:object>
      </w:r>
      <w:r w:rsidRPr="00FC6848">
        <w:rPr>
          <w:rFonts w:ascii="Times New Roman" w:hAnsi="Times New Roman"/>
          <w:sz w:val="24"/>
          <w:szCs w:val="24"/>
          <w:lang w:val="nl-NL"/>
        </w:rPr>
        <w:t xml:space="preserve">với I là đinh của (P). Tính 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nl-NL"/>
        </w:rPr>
        <w:object w:dxaOrig="859" w:dyaOrig="279" w14:anchorId="5A489E3C">
          <v:shape id="_x0000_i19617" type="#_x0000_t75" style="width:43.2pt;height:13.8pt" o:ole="">
            <v:imagedata r:id="rId88" o:title=""/>
          </v:shape>
          <o:OLEObject Type="Embed" ProgID="Equation.DSMT4" ShapeID="_x0000_i19617" DrawAspect="Content" ObjectID="_1597530042" r:id="rId89"/>
        </w:object>
      </w:r>
    </w:p>
    <w:p w14:paraId="25392106" w14:textId="5DF81A4D" w:rsidR="00623E0A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4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60B62" w:rsidRPr="00FC6848">
        <w:rPr>
          <w:rFonts w:ascii="Times New Roman" w:hAnsi="Times New Roman" w:cs="Times New Roman"/>
          <w:sz w:val="24"/>
          <w:szCs w:val="24"/>
        </w:rPr>
        <w:t>1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F60B62" w:rsidRPr="00FC6848">
        <w:rPr>
          <w:rFonts w:ascii="Times New Roman" w:hAnsi="Times New Roman" w:cs="Times New Roman"/>
          <w:sz w:val="24"/>
          <w:szCs w:val="24"/>
        </w:rPr>
        <w:t>-2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60B62" w:rsidRPr="00FC6848">
        <w:rPr>
          <w:rFonts w:ascii="Times New Roman" w:hAnsi="Times New Roman" w:cs="Times New Roman"/>
          <w:sz w:val="24"/>
          <w:szCs w:val="24"/>
        </w:rPr>
        <w:t>0.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F60B62" w:rsidRPr="00FC6848">
        <w:rPr>
          <w:rFonts w:ascii="Times New Roman" w:hAnsi="Times New Roman" w:cs="Times New Roman"/>
          <w:sz w:val="24"/>
          <w:szCs w:val="24"/>
        </w:rPr>
        <w:t>-1</w:t>
      </w:r>
    </w:p>
    <w:p w14:paraId="7F963C8E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6BAD187" w14:textId="78B5285E" w:rsidR="00623E0A" w:rsidRPr="00FC6848" w:rsidRDefault="00623E0A" w:rsidP="00FC6848">
      <w:pPr>
        <w:spacing w:before="6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4C6DA05" w14:textId="77777777" w:rsidR="00623E0A" w:rsidRPr="00FC6848" w:rsidRDefault="00F60B62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Họ và tên tác giả: Nguyễn Thị Trà My Tên FB: Nguyễn </w:t>
      </w:r>
      <w:proofErr w:type="gramStart"/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My</w:t>
      </w:r>
      <w:proofErr w:type="gramEnd"/>
    </w:p>
    <w:p w14:paraId="0B3E426B" w14:textId="77777777" w:rsidR="00623E0A" w:rsidRPr="00FC6848" w:rsidRDefault="00F60B62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C</w:t>
      </w:r>
    </w:p>
    <w:p w14:paraId="42E890AA" w14:textId="06D6F97B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 w14:anchorId="2AB3FBFF">
          <v:shape id="_x0000_i19620" type="#_x0000_t75" style="width:21pt;height:19.8pt" o:ole="">
            <v:imagedata r:id="rId90" o:title=""/>
          </v:shape>
          <o:OLEObject Type="Embed" ProgID="Equation.DSMT4" ShapeID="_x0000_i19620" DrawAspect="Content" ObjectID="_1597530043" r:id="rId91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đi qua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00" w:dyaOrig="320" w14:anchorId="5D88AA88">
          <v:shape id="_x0000_i19623" type="#_x0000_t75" style="width:40.2pt;height:16.2pt" o:ole="">
            <v:imagedata r:id="rId92" o:title=""/>
          </v:shape>
          <o:OLEObject Type="Embed" ProgID="Equation.DSMT4" ShapeID="_x0000_i19623" DrawAspect="Content" ObjectID="_1597530044" r:id="rId93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279" w14:anchorId="36673842">
          <v:shape id="_x0000_i19626" type="#_x0000_t75" style="width:76.8pt;height:13.8pt" o:ole="">
            <v:imagedata r:id="rId94" o:title=""/>
          </v:shape>
          <o:OLEObject Type="Embed" ProgID="Equation.DSMT4" ShapeID="_x0000_i19626" DrawAspect="Content" ObjectID="_1597530045" r:id="rId95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>(1)</w:t>
      </w:r>
    </w:p>
    <w:p w14:paraId="54D1E4AA" w14:textId="71FE2F0B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Mặt khác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 w14:anchorId="29DDAA25">
          <v:shape id="_x0000_i19629" type="#_x0000_t75" style="width:21pt;height:19.8pt" o:ole="">
            <v:imagedata r:id="rId96" o:title=""/>
          </v:shape>
          <o:OLEObject Type="Embed" ProgID="Equation.DSMT4" ShapeID="_x0000_i19629" DrawAspect="Content" ObjectID="_1597530046" r:id="rId97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cắt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 w14:anchorId="7ED05336">
          <v:shape id="_x0000_i19632" type="#_x0000_t75" style="width:18pt;height:13.8pt" o:ole="">
            <v:imagedata r:id="rId98" o:title=""/>
          </v:shape>
          <o:OLEObject Type="Embed" ProgID="Equation.DSMT4" ShapeID="_x0000_i19632" DrawAspect="Content" ObjectID="_1597530047" r:id="rId99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ại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40" w:dyaOrig="320" w14:anchorId="0A9E176C">
          <v:shape id="_x0000_i19635" type="#_x0000_t75" style="width:37.2pt;height:16.2pt" o:ole="">
            <v:imagedata r:id="rId100" o:title=""/>
          </v:shape>
          <o:OLEObject Type="Embed" ProgID="Equation.DSMT4" ShapeID="_x0000_i19635" DrawAspect="Content" ObjectID="_1597530048" r:id="rId101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279" w14:anchorId="6105D5D1">
          <v:shape id="_x0000_i19638" type="#_x0000_t75" style="width:1in;height:13.8pt" o:ole="">
            <v:imagedata r:id="rId102" o:title=""/>
          </v:shape>
          <o:OLEObject Type="Embed" ProgID="Equation.DSMT4" ShapeID="_x0000_i19638" DrawAspect="Content" ObjectID="_1597530049" r:id="rId103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 (2),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 w14:anchorId="1D83F479">
          <v:shape id="_x0000_i19641" type="#_x0000_t75" style="width:21pt;height:19.8pt" o:ole="">
            <v:imagedata r:id="rId104" o:title=""/>
          </v:shape>
          <o:OLEObject Type="Embed" ProgID="Equation.DSMT4" ShapeID="_x0000_i19641" DrawAspect="Content" ObjectID="_1597530050" r:id="rId105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cắt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 w14:anchorId="7E9691A6">
          <v:shape id="_x0000_i19644" type="#_x0000_t75" style="width:18pt;height:13.8pt" o:ole="">
            <v:imagedata r:id="rId106" o:title=""/>
          </v:shape>
          <o:OLEObject Type="Embed" ProgID="Equation.DSMT4" ShapeID="_x0000_i19644" DrawAspect="Content" ObjectID="_1597530051" r:id="rId107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ại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320" w14:anchorId="29AF0569">
          <v:shape id="_x0000_i19647" type="#_x0000_t75" style="width:12pt;height:16.2pt" o:ole="">
            <v:imagedata r:id="rId108" o:title=""/>
          </v:shape>
          <o:OLEObject Type="Embed" ProgID="Equation.DSMT4" ShapeID="_x0000_i19647" DrawAspect="Content" ObjectID="_1597530052" r:id="rId109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0" w14:anchorId="76345EF4">
          <v:shape id="_x0000_i19650" type="#_x0000_t75" style="width:66pt;height:19.8pt" o:ole="">
            <v:imagedata r:id="rId110" o:title=""/>
          </v:shape>
          <o:OLEObject Type="Embed" ProgID="Equation.DSMT4" ShapeID="_x0000_i19650" DrawAspect="Content" ObjectID="_1597530053" r:id="rId111"/>
        </w:object>
      </w:r>
    </w:p>
    <w:p w14:paraId="54B550E8" w14:textId="039DAF49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heo định lý Viét ta có </w:t>
      </w:r>
      <w:r w:rsidR="00FC6848" w:rsidRPr="00FC6848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1160" w:dyaOrig="1320" w14:anchorId="19F483F7">
          <v:shape id="_x0000_i19653" type="#_x0000_t75" style="width:58.2pt;height:66pt" o:ole="">
            <v:imagedata r:id="rId112" o:title=""/>
          </v:shape>
          <o:OLEObject Type="Embed" ProgID="Equation.DSMT4" ShapeID="_x0000_i19653" DrawAspect="Content" ObjectID="_1597530054" r:id="rId113"/>
        </w:object>
      </w:r>
    </w:p>
    <w:p w14:paraId="1ADBF155" w14:textId="1762A33D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680" w:dyaOrig="620" w14:anchorId="619FE89C">
          <v:shape id="_x0000_i19656" type="#_x0000_t75" style="width:84pt;height:31.2pt" o:ole="">
            <v:imagedata r:id="rId114" o:title=""/>
          </v:shape>
          <o:OLEObject Type="Embed" ProgID="Equation.DSMT4" ShapeID="_x0000_i19656" DrawAspect="Content" ObjectID="_1597530055" r:id="rId115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FC6848" w:rsidRPr="00FC6848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 w14:anchorId="0151FEA2">
          <v:shape id="_x0000_i19659" type="#_x0000_t75" style="width:13.8pt;height:13.2pt" o:ole="">
            <v:imagedata r:id="rId116" o:title=""/>
          </v:shape>
          <o:OLEObject Type="Embed" ProgID="Equation.DSMT4" ShapeID="_x0000_i19659" DrawAspect="Content" ObjectID="_1597530056" r:id="rId117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là hình chiếu của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480" w:dyaOrig="680" w14:anchorId="73011C37">
          <v:shape id="_x0000_i19662" type="#_x0000_t75" style="width:73.8pt;height:34.2pt" o:ole="">
            <v:imagedata r:id="rId118" o:title=""/>
          </v:shape>
          <o:OLEObject Type="Embed" ProgID="Equation.DSMT4" ShapeID="_x0000_i19662" DrawAspect="Content" ObjectID="_1597530057" r:id="rId119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>lên trục hoành</w:t>
      </w:r>
    </w:p>
    <w:p w14:paraId="04443351" w14:textId="50E489B0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40" w:dyaOrig="680" w14:anchorId="61B3BE96">
          <v:shape id="_x0000_i19665" type="#_x0000_t75" style="width:57pt;height:34.2pt" o:ole="">
            <v:imagedata r:id="rId120" o:title=""/>
          </v:shape>
          <o:OLEObject Type="Embed" ProgID="Equation.DSMT4" ShapeID="_x0000_i19665" DrawAspect="Content" ObjectID="_1597530058" r:id="rId121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0" w:dyaOrig="320" w14:anchorId="1BECE1BD">
          <v:shape id="_x0000_i19668" type="#_x0000_t75" style="width:52.8pt;height:16.2pt" o:ole="">
            <v:imagedata r:id="rId122" o:title=""/>
          </v:shape>
          <o:OLEObject Type="Embed" ProgID="Equation.DSMT4" ShapeID="_x0000_i19668" DrawAspect="Content" ObjectID="_1597530059" r:id="rId123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940" w:dyaOrig="680" w14:anchorId="343D933B">
          <v:shape id="_x0000_i19671" type="#_x0000_t75" style="width:147pt;height:34.2pt" o:ole="">
            <v:imagedata r:id="rId124" o:title=""/>
          </v:shape>
          <o:OLEObject Type="Embed" ProgID="Equation.DSMT4" ShapeID="_x0000_i19671" DrawAspect="Content" ObjectID="_1597530060" r:id="rId125"/>
        </w:object>
      </w:r>
    </w:p>
    <w:p w14:paraId="61C21FE0" w14:textId="7BA32845" w:rsidR="00623E0A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700" w:dyaOrig="840" w14:anchorId="19E19BA2">
          <v:shape id="_x0000_i19674" type="#_x0000_t75" style="width:334.8pt;height:42pt" o:ole="">
            <v:imagedata r:id="rId126" o:title=""/>
          </v:shape>
          <o:OLEObject Type="Embed" ProgID="Equation.DSMT4" ShapeID="_x0000_i19674" DrawAspect="Content" ObjectID="_1597530061" r:id="rId127"/>
        </w:object>
      </w:r>
      <w:r w:rsidR="00F60B62" w:rsidRPr="00FC6848">
        <w:rPr>
          <w:rFonts w:ascii="Times New Roman" w:hAnsi="Times New Roman" w:cs="Times New Roman"/>
          <w:sz w:val="24"/>
          <w:szCs w:val="24"/>
          <w:lang w:val="nl-NL"/>
        </w:rPr>
        <w:t>(3)</w:t>
      </w:r>
    </w:p>
    <w:p w14:paraId="173D2AD0" w14:textId="5C7143D9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ừ (1) và (2) ta có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80" w:dyaOrig="279" w14:anchorId="77E02778">
          <v:shape id="_x0000_i19677" type="#_x0000_t75" style="width:114pt;height:13.8pt" o:ole="">
            <v:imagedata r:id="rId128" o:title=""/>
          </v:shape>
          <o:OLEObject Type="Embed" ProgID="Equation.DSMT4" ShapeID="_x0000_i19677" DrawAspect="Content" ObjectID="_1597530062" r:id="rId129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80" w:dyaOrig="620" w14:anchorId="63894EEC">
          <v:shape id="_x0000_i19680" type="#_x0000_t75" style="width:133.8pt;height:31.2pt" o:ole="">
            <v:imagedata r:id="rId130" o:title=""/>
          </v:shape>
          <o:OLEObject Type="Embed" ProgID="Equation.DSMT4" ShapeID="_x0000_i19680" DrawAspect="Content" ObjectID="_1597530063" r:id="rId131"/>
        </w:object>
      </w:r>
    </w:p>
    <w:p w14:paraId="3AC706CE" w14:textId="4BD46F8D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Thay vào (3) ta có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100" w:dyaOrig="660" w14:anchorId="1F348BB1">
          <v:shape id="_x0000_i19683" type="#_x0000_t75" style="width:255pt;height:33pt" o:ole="">
            <v:imagedata r:id="rId132" o:title=""/>
          </v:shape>
          <o:OLEObject Type="Embed" ProgID="Equation.DSMT4" ShapeID="_x0000_i19683" DrawAspect="Content" ObjectID="_1597530064" r:id="rId133"/>
        </w:object>
      </w:r>
    </w:p>
    <w:p w14:paraId="05A5DC8F" w14:textId="37B6F9D7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60" w:dyaOrig="279" w14:anchorId="2AC82782">
          <v:shape id="_x0000_i19686" type="#_x0000_t75" style="width:112.8pt;height:13.8pt" o:ole="">
            <v:imagedata r:id="rId134" o:title=""/>
          </v:shape>
          <o:OLEObject Type="Embed" ProgID="Equation.DSMT4" ShapeID="_x0000_i19686" DrawAspect="Content" ObjectID="_1597530065" r:id="rId135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FD51A36" w14:textId="6D209023" w:rsidR="00623E0A" w:rsidRPr="00FC6848" w:rsidRDefault="00F60B62" w:rsidP="00FC6848">
      <w:pPr>
        <w:spacing w:before="6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0" w14:anchorId="40B8CBB0">
          <v:shape id="_x0000_i19689" type="#_x0000_t75" style="width:21pt;height:19.8pt" o:ole="">
            <v:imagedata r:id="rId136" o:title=""/>
          </v:shape>
          <o:OLEObject Type="Embed" ProgID="Equation.DSMT4" ShapeID="_x0000_i19689" DrawAspect="Content" ObjectID="_1597530066" r:id="rId137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 xml:space="preserve">cần tìm là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60" w14:anchorId="27119B66">
          <v:shape id="_x0000_i19692" type="#_x0000_t75" style="width:73.2pt;height:18pt" o:ole="">
            <v:imagedata r:id="rId138" o:title=""/>
          </v:shape>
          <o:OLEObject Type="Embed" ProgID="Equation.DSMT4" ShapeID="_x0000_i19692" DrawAspect="Content" ObjectID="_1597530067" r:id="rId139"/>
        </w:object>
      </w:r>
      <w:r w:rsidRPr="00FC684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1F59FDD" w14:textId="77777777" w:rsidR="00623E0A" w:rsidRPr="00FC6848" w:rsidRDefault="00F60B62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dacgiap@gmail.com</w:t>
      </w:r>
    </w:p>
    <w:p w14:paraId="7D7E5B8E" w14:textId="12181A54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sz w:val="24"/>
          <w:szCs w:val="24"/>
        </w:rPr>
        <w:t>Họ và tên</w:t>
      </w:r>
      <w:r w:rsidR="00FC6848" w:rsidRPr="00FC6848">
        <w:rPr>
          <w:rFonts w:ascii="Times New Roman" w:hAnsi="Times New Roman" w:cs="Times New Roman"/>
          <w:b/>
          <w:sz w:val="24"/>
          <w:szCs w:val="24"/>
        </w:rPr>
        <w:t>:</w:t>
      </w:r>
      <w:r w:rsidRPr="00FC6848">
        <w:rPr>
          <w:rFonts w:ascii="Times New Roman" w:hAnsi="Times New Roman" w:cs="Times New Roman"/>
          <w:b/>
          <w:sz w:val="24"/>
          <w:szCs w:val="24"/>
        </w:rPr>
        <w:t xml:space="preserve"> Phạm Văn Bình FB: Phạm Văn Bình</w:t>
      </w:r>
    </w:p>
    <w:p w14:paraId="419EEB60" w14:textId="3BC9531B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Gmail: </w:t>
      </w:r>
      <w:hyperlink r:id="rId140" w:history="1">
        <w:r w:rsidR="00623E0A" w:rsidRPr="00FC6848">
          <w:rPr>
            <w:rStyle w:val="Hyperlink"/>
            <w:rFonts w:ascii="Times New Roman" w:hAnsi="Times New Roman" w:cs="Times New Roman"/>
            <w:b/>
            <w:color w:val="0000FF"/>
            <w:sz w:val="24"/>
            <w:szCs w:val="24"/>
          </w:rPr>
          <w:t>B</w:t>
        </w:r>
        <w:r w:rsidRPr="00FC6848">
          <w:rPr>
            <w:rStyle w:val="Hyperlink"/>
            <w:rFonts w:ascii="Times New Roman" w:hAnsi="Times New Roman" w:cs="Times New Roman"/>
            <w:sz w:val="24"/>
            <w:szCs w:val="24"/>
          </w:rPr>
          <w:t>inh.thpthauloc2@gmail.com</w:t>
        </w:r>
      </w:hyperlink>
    </w:p>
    <w:p w14:paraId="2B35246F" w14:textId="3AB31925" w:rsidR="00623E0A" w:rsidRPr="00FC6848" w:rsidRDefault="00F60B62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đồ thị hàm số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079" w:dyaOrig="400" w14:anchorId="23663C97">
          <v:shape id="_x0000_i19695" type="#_x0000_t75" style="width:103.8pt;height:19.8pt" o:ole="">
            <v:imagedata r:id="rId141" o:title=""/>
          </v:shape>
          <o:OLEObject Type="Embed" ProgID="Equation.DSMT4" ShapeID="_x0000_i19695" DrawAspect="Content" ObjectID="_1597530068" r:id="rId142"/>
        </w:object>
      </w:r>
      <w:r w:rsidRPr="00FC6848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FC6848">
        <w:rPr>
          <w:rFonts w:ascii="Times New Roman" w:hAnsi="Times New Roman"/>
          <w:sz w:val="24"/>
          <w:szCs w:val="24"/>
        </w:rPr>
        <w:t xml:space="preserve">trong đó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00" w:dyaOrig="220" w14:anchorId="354AA05E">
          <v:shape id="_x0000_i19698" type="#_x0000_t75" style="width:10.2pt;height:10.8pt" o:ole="">
            <v:imagedata r:id="rId143" o:title=""/>
          </v:shape>
          <o:OLEObject Type="Embed" ProgID="Equation.DSMT4" ShapeID="_x0000_i19698" DrawAspect="Content" ObjectID="_1597530069" r:id="rId144"/>
        </w:object>
      </w:r>
      <w:r w:rsidRPr="00FC6848">
        <w:rPr>
          <w:rFonts w:ascii="Times New Roman" w:hAnsi="Times New Roman"/>
          <w:sz w:val="24"/>
          <w:szCs w:val="24"/>
        </w:rPr>
        <w:t xml:space="preserve"> là ẩn,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20" w14:anchorId="0964D8AF">
          <v:shape id="_x0000_i19701" type="#_x0000_t75" style="width:13.2pt;height:10.8pt" o:ole="">
            <v:imagedata r:id="rId145" o:title=""/>
          </v:shape>
          <o:OLEObject Type="Embed" ProgID="Equation.DSMT4" ShapeID="_x0000_i19701" DrawAspect="Content" ObjectID="_1597530070" r:id="rId146"/>
        </w:object>
      </w:r>
      <w:r w:rsidRPr="00FC6848">
        <w:rPr>
          <w:rFonts w:ascii="Times New Roman" w:hAnsi="Times New Roman"/>
          <w:sz w:val="24"/>
          <w:szCs w:val="24"/>
        </w:rPr>
        <w:t xml:space="preserve"> là tham số. Hỏi có bao nhiêu</w:t>
      </w:r>
    </w:p>
    <w:p w14:paraId="019BDC15" w14:textId="61939735" w:rsidR="00FC6848" w:rsidRPr="00FC6848" w:rsidRDefault="00F60B62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lastRenderedPageBreak/>
        <w:t xml:space="preserve">giá trị củ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298CBDE">
          <v:shape id="_x0000_i19704" type="#_x0000_t75" style="width:33pt;height:13.8pt" o:ole="">
            <v:imagedata r:id="rId147" o:title=""/>
          </v:shape>
          <o:OLEObject Type="Embed" ProgID="Equation.DSMT4" ShapeID="_x0000_i19704" DrawAspect="Content" ObjectID="_1597530071" r:id="rId14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 sao cho khoảng cách từ gốc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A50CB8C">
          <v:shape id="_x0000_i19707" type="#_x0000_t75" style="width:12pt;height:13.8pt" o:ole="">
            <v:imagedata r:id="rId149" o:title=""/>
          </v:shape>
          <o:OLEObject Type="Embed" ProgID="Equation.DSMT4" ShapeID="_x0000_i19707" DrawAspect="Content" ObjectID="_1597530072" r:id="rId150"/>
        </w:object>
      </w:r>
      <w:r w:rsidR="00D73B01" w:rsidRPr="00FC6848">
        <w:rPr>
          <w:rFonts w:ascii="Times New Roman" w:hAnsi="Times New Roman" w:cs="Times New Roman"/>
          <w:sz w:val="24"/>
          <w:szCs w:val="24"/>
        </w:rPr>
        <w:t xml:space="preserve"> </w:t>
      </w:r>
      <w:r w:rsidRPr="00FC6848">
        <w:rPr>
          <w:rFonts w:ascii="Times New Roman" w:hAnsi="Times New Roman" w:cs="Times New Roman"/>
          <w:sz w:val="24"/>
          <w:szCs w:val="24"/>
        </w:rPr>
        <w:t xml:space="preserve">của hệ trục tọa độ đến đỉnh của Parabol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92C782C">
          <v:shape id="_x0000_i19710" type="#_x0000_t75" style="width:21pt;height:19.8pt" o:ole="">
            <v:imagedata r:id="rId151" o:title=""/>
          </v:shape>
          <o:OLEObject Type="Embed" ProgID="Equation.DSMT4" ShapeID="_x0000_i19710" DrawAspect="Content" ObjectID="_1597530073" r:id="rId152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 bằng 5.</w:t>
      </w:r>
    </w:p>
    <w:p w14:paraId="68197643" w14:textId="51BCAE0E" w:rsidR="00623E0A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FB5668E">
          <v:shape id="_x0000_i19713" type="#_x0000_t75" style="width:12pt;height:13.8pt" o:ole="">
            <v:imagedata r:id="rId153" o:title=""/>
          </v:shape>
          <o:OLEObject Type="Embed" ProgID="Equation.DSMT4" ShapeID="_x0000_i19713" DrawAspect="Content" ObjectID="_1597530074" r:id="rId154"/>
        </w:object>
      </w:r>
      <w:r w:rsidRPr="00FC684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03D0179B">
          <v:shape id="_x0000_i19716" type="#_x0000_t75" style="width:12pt;height:13.8pt" o:ole="">
            <v:imagedata r:id="rId155" o:title=""/>
          </v:shape>
          <o:OLEObject Type="Embed" ProgID="Equation.DSMT4" ShapeID="_x0000_i19716" DrawAspect="Content" ObjectID="_1597530075" r:id="rId156"/>
        </w:object>
      </w:r>
      <w:r w:rsidRPr="00FC684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212376A7">
          <v:shape id="_x0000_i19719" type="#_x0000_t75" style="width:12pt;height:13.8pt" o:ole="">
            <v:imagedata r:id="rId157" o:title=""/>
          </v:shape>
          <o:OLEObject Type="Embed" ProgID="Equation.DSMT4" ShapeID="_x0000_i19719" DrawAspect="Content" ObjectID="_1597530076" r:id="rId158"/>
        </w:object>
      </w:r>
      <w:r w:rsidRPr="00FC6848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60B62" w:rsidRPr="00FC6848">
        <w:rPr>
          <w:rFonts w:ascii="Times New Roman" w:hAnsi="Times New Roman" w:cs="Times New Roman"/>
          <w:sz w:val="24"/>
          <w:szCs w:val="24"/>
        </w:rPr>
        <w:t>có vô số giá trị.</w:t>
      </w:r>
    </w:p>
    <w:p w14:paraId="6C9CD642" w14:textId="77777777" w:rsidR="00623E0A" w:rsidRPr="00FC6848" w:rsidRDefault="00F60B62" w:rsidP="00FC6848">
      <w:pPr>
        <w:pStyle w:val="ListParagraph"/>
        <w:spacing w:before="12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FC6848">
        <w:rPr>
          <w:rFonts w:ascii="Times New Roman" w:hAnsi="Times New Roman"/>
          <w:b/>
          <w:sz w:val="24"/>
          <w:szCs w:val="24"/>
        </w:rPr>
        <w:t>Lời giải</w:t>
      </w:r>
    </w:p>
    <w:p w14:paraId="0F483F89" w14:textId="77777777" w:rsidR="00623E0A" w:rsidRPr="00FC6848" w:rsidRDefault="00F60B62" w:rsidP="00FC6848">
      <w:pPr>
        <w:pStyle w:val="ListParagraph"/>
        <w:autoSpaceDE w:val="0"/>
        <w:autoSpaceDN w:val="0"/>
        <w:spacing w:before="1"/>
        <w:ind w:left="992"/>
        <w:contextualSpacing w:val="0"/>
        <w:rPr>
          <w:rFonts w:ascii="Times New Roman" w:hAnsi="Times New Roman"/>
          <w:position w:val="-24"/>
          <w:sz w:val="24"/>
          <w:szCs w:val="24"/>
        </w:rPr>
      </w:pPr>
      <w:r w:rsidRPr="00FC6848">
        <w:rPr>
          <w:rFonts w:ascii="Times New Roman" w:hAnsi="Times New Roman"/>
          <w:b/>
          <w:color w:val="0000FF"/>
          <w:w w:val="105"/>
          <w:sz w:val="24"/>
          <w:szCs w:val="24"/>
        </w:rPr>
        <w:t>Đáp án B</w:t>
      </w:r>
    </w:p>
    <w:p w14:paraId="3DB6B695" w14:textId="426518F9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ọa độ đỉnh I của (P) là: </w:t>
      </w:r>
      <w:r w:rsidR="00FC6848" w:rsidRPr="00FC6848">
        <w:rPr>
          <w:rFonts w:ascii="Times New Roman" w:hAnsi="Times New Roman" w:cs="Times New Roman"/>
          <w:position w:val="-60"/>
          <w:sz w:val="24"/>
          <w:szCs w:val="24"/>
        </w:rPr>
        <w:object w:dxaOrig="1980" w:dyaOrig="1320" w14:anchorId="7C1133E9">
          <v:shape id="_x0000_i19722" type="#_x0000_t75" style="width:99pt;height:66pt" o:ole="">
            <v:imagedata r:id="rId159" o:title=""/>
          </v:shape>
          <o:OLEObject Type="Embed" ProgID="Equation.DSMT4" ShapeID="_x0000_i19722" DrawAspect="Content" ObjectID="_1597530077" r:id="rId160"/>
        </w:object>
      </w:r>
    </w:p>
    <w:p w14:paraId="52CD9704" w14:textId="4CF441BD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position w:val="-12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Khoảng cách từ điểm gốc tọa độ đến I: </w:t>
      </w:r>
      <w:r w:rsidR="00FC6848" w:rsidRPr="00FC6848">
        <w:rPr>
          <w:rFonts w:ascii="Times New Roman" w:hAnsi="Times New Roman" w:cs="Times New Roman"/>
          <w:position w:val="-32"/>
          <w:sz w:val="24"/>
          <w:szCs w:val="24"/>
        </w:rPr>
        <w:object w:dxaOrig="3540" w:dyaOrig="800" w14:anchorId="457F296C">
          <v:shape id="_x0000_i19725" type="#_x0000_t75" style="width:177pt;height:40.2pt" o:ole="">
            <v:imagedata r:id="rId161" o:title=""/>
          </v:shape>
          <o:OLEObject Type="Embed" ProgID="Equation.DSMT4" ShapeID="_x0000_i19725" DrawAspect="Content" ObjectID="_1597530078" r:id="rId162"/>
        </w:object>
      </w:r>
    </w:p>
    <w:p w14:paraId="62388D53" w14:textId="2B751D3C" w:rsidR="00623E0A" w:rsidRPr="00FC6848" w:rsidRDefault="00FC6848" w:rsidP="00FC6848">
      <w:pPr>
        <w:pStyle w:val="ListParagraph"/>
        <w:ind w:left="992"/>
        <w:rPr>
          <w:rFonts w:ascii="Times New Roman" w:hAnsi="Times New Roman"/>
          <w:position w:val="-24"/>
          <w:sz w:val="24"/>
          <w:szCs w:val="24"/>
        </w:rPr>
      </w:pPr>
      <w:r w:rsidRPr="00FC6848">
        <w:rPr>
          <w:rFonts w:ascii="Times New Roman" w:hAnsi="Times New Roman"/>
          <w:position w:val="-6"/>
          <w:sz w:val="24"/>
          <w:szCs w:val="24"/>
        </w:rPr>
        <w:object w:dxaOrig="2540" w:dyaOrig="320" w14:anchorId="19268ADE">
          <v:shape id="_x0000_i19728" type="#_x0000_t75" style="width:127.2pt;height:16.2pt" o:ole="">
            <v:imagedata r:id="rId163" o:title=""/>
          </v:shape>
          <o:OLEObject Type="Embed" ProgID="Equation.DSMT4" ShapeID="_x0000_i19728" DrawAspect="Content" ObjectID="_1597530079" r:id="rId164"/>
        </w:object>
      </w:r>
      <w:r w:rsidR="00F60B62" w:rsidRPr="00FC6848">
        <w:rPr>
          <w:rFonts w:ascii="Times New Roman" w:hAnsi="Times New Roman"/>
          <w:sz w:val="24"/>
          <w:szCs w:val="24"/>
        </w:rPr>
        <w:t xml:space="preserve"> Đặt </w:t>
      </w:r>
      <w:r w:rsidRPr="00FC6848">
        <w:rPr>
          <w:rFonts w:ascii="Times New Roman" w:hAnsi="Times New Roman"/>
          <w:position w:val="-6"/>
          <w:sz w:val="24"/>
          <w:szCs w:val="24"/>
        </w:rPr>
        <w:object w:dxaOrig="1020" w:dyaOrig="320" w14:anchorId="2398C3CE">
          <v:shape id="_x0000_i19731" type="#_x0000_t75" style="width:51pt;height:16.2pt" o:ole="">
            <v:imagedata r:id="rId165" o:title=""/>
          </v:shape>
          <o:OLEObject Type="Embed" ProgID="Equation.DSMT4" ShapeID="_x0000_i19731" DrawAspect="Content" ObjectID="_1597530080" r:id="rId166"/>
        </w:object>
      </w:r>
    </w:p>
    <w:p w14:paraId="458CFDE3" w14:textId="21312667" w:rsidR="00623E0A" w:rsidRPr="00FC6848" w:rsidRDefault="00FC6848" w:rsidP="00FC6848">
      <w:pPr>
        <w:pStyle w:val="ListParagraph"/>
        <w:ind w:left="992"/>
        <w:rPr>
          <w:rFonts w:ascii="Times New Roman" w:hAnsi="Times New Roman"/>
          <w:position w:val="-24"/>
          <w:sz w:val="24"/>
          <w:szCs w:val="24"/>
        </w:rPr>
      </w:pPr>
      <w:r w:rsidRPr="00FC6848">
        <w:rPr>
          <w:rFonts w:ascii="Times New Roman" w:hAnsi="Times New Roman"/>
          <w:position w:val="-30"/>
          <w:sz w:val="24"/>
          <w:szCs w:val="24"/>
        </w:rPr>
        <w:object w:dxaOrig="3260" w:dyaOrig="720" w14:anchorId="02F47F79">
          <v:shape id="_x0000_i19734" type="#_x0000_t75" style="width:163.2pt;height:36pt" o:ole="">
            <v:imagedata r:id="rId167" o:title=""/>
          </v:shape>
          <o:OLEObject Type="Embed" ProgID="Equation.DSMT4" ShapeID="_x0000_i19734" DrawAspect="Content" ObjectID="_1597530081" r:id="rId168"/>
        </w:object>
      </w:r>
      <w:r w:rsidR="00F60B62" w:rsidRPr="00FC6848">
        <w:rPr>
          <w:rFonts w:ascii="Times New Roman" w:hAnsi="Times New Roman"/>
          <w:sz w:val="24"/>
          <w:szCs w:val="24"/>
        </w:rPr>
        <w:t xml:space="preserve"> </w:t>
      </w:r>
      <w:r w:rsidRPr="00FC6848">
        <w:rPr>
          <w:rFonts w:ascii="Times New Roman" w:hAnsi="Times New Roman"/>
          <w:position w:val="-14"/>
          <w:sz w:val="24"/>
          <w:szCs w:val="24"/>
        </w:rPr>
        <w:object w:dxaOrig="1560" w:dyaOrig="400" w14:anchorId="7FC9CD9C">
          <v:shape id="_x0000_i19737" type="#_x0000_t75" style="width:78pt;height:19.8pt" o:ole="">
            <v:imagedata r:id="rId169" o:title=""/>
          </v:shape>
          <o:OLEObject Type="Embed" ProgID="Equation.DSMT4" ShapeID="_x0000_i19737" DrawAspect="Content" ObjectID="_1597530082" r:id="rId170"/>
        </w:object>
      </w:r>
    </w:p>
    <w:p w14:paraId="405C0AEF" w14:textId="1A66F115" w:rsidR="00FC6848" w:rsidRPr="00FC6848" w:rsidRDefault="00F60B62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color w:val="000000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color w:val="000000"/>
          <w:position w:val="-10"/>
          <w:sz w:val="24"/>
          <w:szCs w:val="24"/>
        </w:rPr>
        <w:object w:dxaOrig="1480" w:dyaOrig="360" w14:anchorId="0AC838D1">
          <v:shape id="_x0000_i19740" type="#_x0000_t75" style="width:73.8pt;height:18pt" o:ole="">
            <v:imagedata r:id="rId171" o:title=""/>
          </v:shape>
          <o:OLEObject Type="Embed" ProgID="Equation.DSMT4" ShapeID="_x0000_i19740" DrawAspect="Content" ObjectID="_1597530083" r:id="rId172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 có đồ thị </w:t>
      </w:r>
      <w:r w:rsidR="00FC6848" w:rsidRPr="00FC6848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0" w14:anchorId="731662C1">
          <v:shape id="_x0000_i19743" type="#_x0000_t75" style="width:21pt;height:19.8pt" o:ole="">
            <v:imagedata r:id="rId173" o:title=""/>
          </v:shape>
          <o:OLEObject Type="Embed" ProgID="Equation.DSMT4" ShapeID="_x0000_i19743" DrawAspect="Content" ObjectID="_1597530084" r:id="rId174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 và đường thẳng </w:t>
      </w:r>
      <w:r w:rsidR="00FC6848" w:rsidRPr="00FC6848">
        <w:rPr>
          <w:rFonts w:ascii="Times New Roman" w:hAnsi="Times New Roman"/>
          <w:color w:val="000000"/>
          <w:position w:val="-10"/>
          <w:sz w:val="24"/>
          <w:szCs w:val="24"/>
        </w:rPr>
        <w:object w:dxaOrig="1520" w:dyaOrig="360" w14:anchorId="07FE8202">
          <v:shape id="_x0000_i19746" type="#_x0000_t75" style="width:76.2pt;height:18pt" o:ole="">
            <v:imagedata r:id="rId175" o:title=""/>
          </v:shape>
          <o:OLEObject Type="Embed" ProgID="Equation.DSMT4" ShapeID="_x0000_i19746" DrawAspect="Content" ObjectID="_1597530085" r:id="rId176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 (m là tham số). Có bao nhiêu giá trị nguyên của </w:t>
      </w:r>
      <w:r w:rsidR="00FC6848" w:rsidRPr="00FC6848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 w14:anchorId="1AE8FCD9">
          <v:shape id="_x0000_i19749" type="#_x0000_t75" style="width:13.2pt;height:10.8pt" o:ole="">
            <v:imagedata r:id="rId177" o:title=""/>
          </v:shape>
          <o:OLEObject Type="Embed" ProgID="Equation.DSMT4" ShapeID="_x0000_i19749" DrawAspect="Content" ObjectID="_1597530086" r:id="rId178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 để </w:t>
      </w:r>
      <w:r w:rsidR="00FC6848" w:rsidRPr="00FC6848">
        <w:rPr>
          <w:rFonts w:ascii="Times New Roman" w:hAnsi="Times New Roman"/>
          <w:color w:val="000000"/>
          <w:position w:val="-14"/>
          <w:sz w:val="24"/>
          <w:szCs w:val="24"/>
        </w:rPr>
        <w:object w:dxaOrig="400" w:dyaOrig="400" w14:anchorId="73534584">
          <v:shape id="_x0000_i19752" type="#_x0000_t75" style="width:19.8pt;height:19.8pt" o:ole="">
            <v:imagedata r:id="rId179" o:title=""/>
          </v:shape>
          <o:OLEObject Type="Embed" ProgID="Equation.DSMT4" ShapeID="_x0000_i19752" DrawAspect="Content" ObjectID="_1597530087" r:id="rId180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 cắt </w:t>
      </w:r>
      <w:r w:rsidR="00FC6848" w:rsidRPr="00FC6848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0" w14:anchorId="39B7BA8A">
          <v:shape id="_x0000_i19755" type="#_x0000_t75" style="width:21pt;height:19.8pt" o:ole="">
            <v:imagedata r:id="rId181" o:title=""/>
          </v:shape>
          <o:OLEObject Type="Embed" ProgID="Equation.DSMT4" ShapeID="_x0000_i19755" DrawAspect="Content" ObjectID="_1597530088" r:id="rId182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tại hai điểm phân biệt có hoành độ là </w:t>
      </w:r>
      <w:r w:rsidR="00FC6848" w:rsidRPr="00FC6848">
        <w:rPr>
          <w:rFonts w:ascii="Times New Roman" w:hAnsi="Times New Roman"/>
          <w:color w:val="000000"/>
          <w:position w:val="-12"/>
          <w:sz w:val="24"/>
          <w:szCs w:val="24"/>
        </w:rPr>
        <w:object w:dxaOrig="240" w:dyaOrig="360" w14:anchorId="52172B46">
          <v:shape id="_x0000_i19758" type="#_x0000_t75" style="width:12pt;height:18pt" o:ole="">
            <v:imagedata r:id="rId183" o:title=""/>
          </v:shape>
          <o:OLEObject Type="Embed" ProgID="Equation.DSMT4" ShapeID="_x0000_i19758" DrawAspect="Content" ObjectID="_1597530089" r:id="rId184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>,</w:t>
      </w:r>
      <w:r w:rsidR="00FC6848" w:rsidRPr="00FC6848">
        <w:rPr>
          <w:rFonts w:ascii="Times New Roman" w:hAnsi="Times New Roman"/>
          <w:color w:val="000000"/>
          <w:position w:val="-12"/>
          <w:sz w:val="24"/>
          <w:szCs w:val="24"/>
        </w:rPr>
        <w:object w:dxaOrig="260" w:dyaOrig="360" w14:anchorId="35AC3AF6">
          <v:shape id="_x0000_i19761" type="#_x0000_t75" style="width:13.2pt;height:18pt" o:ole="">
            <v:imagedata r:id="rId185" o:title=""/>
          </v:shape>
          <o:OLEObject Type="Embed" ProgID="Equation.DSMT4" ShapeID="_x0000_i19761" DrawAspect="Content" ObjectID="_1597530090" r:id="rId186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 xml:space="preserve">thỏa mãn </w:t>
      </w:r>
      <w:r w:rsidR="00FC6848" w:rsidRPr="00FC6848">
        <w:rPr>
          <w:rFonts w:ascii="Times New Roman" w:hAnsi="Times New Roman"/>
          <w:color w:val="000000"/>
          <w:position w:val="-12"/>
          <w:sz w:val="24"/>
          <w:szCs w:val="24"/>
        </w:rPr>
        <w:object w:dxaOrig="2620" w:dyaOrig="380" w14:anchorId="12BB8AB9">
          <v:shape id="_x0000_i19764" type="#_x0000_t75" style="width:130.8pt;height:19.2pt" o:ole="">
            <v:imagedata r:id="rId187" o:title=""/>
          </v:shape>
          <o:OLEObject Type="Embed" ProgID="Equation.DSMT4" ShapeID="_x0000_i19764" DrawAspect="Content" ObjectID="_1597530091" r:id="rId188"/>
        </w:object>
      </w:r>
      <w:r w:rsidRPr="00FC6848">
        <w:rPr>
          <w:rFonts w:ascii="Times New Roman" w:hAnsi="Times New Roman"/>
          <w:color w:val="000000"/>
          <w:sz w:val="24"/>
          <w:szCs w:val="24"/>
        </w:rPr>
        <w:t>.</w:t>
      </w:r>
    </w:p>
    <w:p w14:paraId="5BD7D68E" w14:textId="52C2E5C5" w:rsidR="00623E0A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1FC315ED">
          <v:shape id="_x0000_i19767" type="#_x0000_t75" style="width:7.2pt;height:13.2pt" o:ole="">
            <v:imagedata r:id="rId189" o:title=""/>
          </v:shape>
          <o:OLEObject Type="Embed" ProgID="Equation.DSMT4" ShapeID="_x0000_i19767" DrawAspect="Content" ObjectID="_1597530092" r:id="rId190"/>
        </w:object>
      </w:r>
      <w:r w:rsidR="00F60B62" w:rsidRPr="00FC68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7EC6893">
          <v:shape id="_x0000_i19770" type="#_x0000_t75" style="width:9pt;height:13.8pt" o:ole="">
            <v:imagedata r:id="rId191" o:title=""/>
          </v:shape>
          <o:OLEObject Type="Embed" ProgID="Equation.DSMT4" ShapeID="_x0000_i19770" DrawAspect="Content" ObjectID="_1597530093" r:id="rId192"/>
        </w:object>
      </w:r>
      <w:r w:rsidR="00F60B62" w:rsidRPr="00FC68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8E2EE05">
          <v:shape id="_x0000_i19773" type="#_x0000_t75" style="width:10.2pt;height:13.2pt" o:ole="">
            <v:imagedata r:id="rId193" o:title=""/>
          </v:shape>
          <o:OLEObject Type="Embed" ProgID="Equation.DSMT4" ShapeID="_x0000_i19773" DrawAspect="Content" ObjectID="_1597530094" r:id="rId194"/>
        </w:object>
      </w:r>
      <w:r w:rsidR="00F60B62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F2374B5">
          <v:shape id="_x0000_i19776" type="#_x0000_t75" style="width:10.2pt;height:13.8pt" o:ole="">
            <v:imagedata r:id="rId195" o:title=""/>
          </v:shape>
          <o:OLEObject Type="Embed" ProgID="Equation.DSMT4" ShapeID="_x0000_i19776" DrawAspect="Content" ObjectID="_1597530095" r:id="rId196"/>
        </w:object>
      </w:r>
      <w:r w:rsidR="00F60B62" w:rsidRPr="00FC68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9762C66" w14:textId="77777777" w:rsidR="00623E0A" w:rsidRPr="00FC6848" w:rsidRDefault="00F60B62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: Trần Gia Chuân Tên FB: Trần gia Chuân</w:t>
      </w:r>
    </w:p>
    <w:p w14:paraId="3CF83692" w14:textId="526D5D4F" w:rsidR="00623E0A" w:rsidRPr="00FC6848" w:rsidRDefault="00623E0A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="00F60B62" w:rsidRPr="00FC6848">
        <w:rPr>
          <w:rFonts w:ascii="Times New Roman" w:hAnsi="Times New Roman" w:cs="Times New Roman"/>
          <w:b/>
          <w:sz w:val="24"/>
          <w:szCs w:val="24"/>
        </w:rPr>
        <w:t>.</w:t>
      </w:r>
    </w:p>
    <w:p w14:paraId="2E2E7FAB" w14:textId="77777777" w:rsidR="00FC6848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sz w:val="24"/>
          <w:szCs w:val="24"/>
        </w:rPr>
        <w:t>Chọn</w:t>
      </w:r>
      <w:r w:rsidR="00FC6848" w:rsidRPr="00FC6848">
        <w:rPr>
          <w:rFonts w:ascii="Times New Roman" w:hAnsi="Times New Roman" w:cs="Times New Roman"/>
          <w:b/>
          <w:sz w:val="24"/>
          <w:szCs w:val="24"/>
        </w:rPr>
        <w:tab/>
      </w:r>
      <w:r w:rsidR="00FC6848" w:rsidRPr="00FC684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14:paraId="3AE273DE" w14:textId="31D25013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+ Pt hoành độ giao điểm của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 w14:anchorId="59328211">
          <v:shape id="_x0000_i19779" type="#_x0000_t75" style="width:19.8pt;height:19.8pt" o:ole="">
            <v:imagedata r:id="rId197" o:title=""/>
          </v:shape>
          <o:OLEObject Type="Embed" ProgID="Equation.DSMT4" ShapeID="_x0000_i19779" DrawAspect="Content" ObjectID="_1597530096" r:id="rId198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 w14:anchorId="317866A4">
          <v:shape id="_x0000_i19782" type="#_x0000_t75" style="width:21pt;height:19.8pt" o:ole="">
            <v:imagedata r:id="rId199" o:title=""/>
          </v:shape>
          <o:OLEObject Type="Embed" ProgID="Equation.DSMT4" ShapeID="_x0000_i19782" DrawAspect="Content" ObjectID="_1597530097" r:id="rId200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là: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019" w:dyaOrig="400" w14:anchorId="523C66A0">
          <v:shape id="_x0000_i19785" type="#_x0000_t75" style="width:151.2pt;height:19.8pt" o:ole="">
            <v:imagedata r:id="rId201" o:title=""/>
          </v:shape>
          <o:OLEObject Type="Embed" ProgID="Equation.DSMT4" ShapeID="_x0000_i19785" DrawAspect="Content" ObjectID="_1597530098" r:id="rId202"/>
        </w:object>
      </w:r>
    </w:p>
    <w:p w14:paraId="08F6D5E2" w14:textId="49727EFC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+ Để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00" w:dyaOrig="400" w14:anchorId="76FFFB1C">
          <v:shape id="_x0000_i19788" type="#_x0000_t75" style="width:19.8pt;height:19.8pt" o:ole="">
            <v:imagedata r:id="rId203" o:title=""/>
          </v:shape>
          <o:OLEObject Type="Embed" ProgID="Equation.DSMT4" ShapeID="_x0000_i19788" DrawAspect="Content" ObjectID="_1597530099" r:id="rId204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cắt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 w14:anchorId="7C975509">
          <v:shape id="_x0000_i19791" type="#_x0000_t75" style="width:21pt;height:19.8pt" o:ole="">
            <v:imagedata r:id="rId205" o:title=""/>
          </v:shape>
          <o:OLEObject Type="Embed" ProgID="Equation.DSMT4" ShapeID="_x0000_i19791" DrawAspect="Content" ObjectID="_1597530100" r:id="rId206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tại hai điểm phân biệt có hoành độ là </w:t>
      </w:r>
      <w:r w:rsidR="00FC6848" w:rsidRPr="00FC684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40" w:dyaOrig="360" w14:anchorId="76A53B88">
          <v:shape id="_x0000_i19794" type="#_x0000_t75" style="width:12pt;height:18pt" o:ole="">
            <v:imagedata r:id="rId207" o:title=""/>
          </v:shape>
          <o:OLEObject Type="Embed" ProgID="Equation.DSMT4" ShapeID="_x0000_i19794" DrawAspect="Content" ObjectID="_1597530101" r:id="rId208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FC6848" w:rsidRPr="00FC6848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60" w14:anchorId="4A510D8D">
          <v:shape id="_x0000_i19797" type="#_x0000_t75" style="width:13.2pt;height:18pt" o:ole="">
            <v:imagedata r:id="rId209" o:title=""/>
          </v:shape>
          <o:OLEObject Type="Embed" ProgID="Equation.DSMT4" ShapeID="_x0000_i19797" DrawAspect="Content" ObjectID="_1597530102" r:id="rId210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thì pt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40" w:dyaOrig="400" w14:anchorId="3F7C9599">
          <v:shape id="_x0000_i19800" type="#_x0000_t75" style="width:16.8pt;height:19.8pt" o:ole="">
            <v:imagedata r:id="rId211" o:title=""/>
          </v:shape>
          <o:OLEObject Type="Embed" ProgID="Equation.DSMT4" ShapeID="_x0000_i19800" DrawAspect="Content" ObjectID="_1597530103" r:id="rId212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="00FC6848" w:rsidRPr="00FC6848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 w14:anchorId="33BF974C">
          <v:shape id="_x0000_i19803" type="#_x0000_t75" style="width:31.8pt;height:13.8pt" o:ole="">
            <v:imagedata r:id="rId213" o:title=""/>
          </v:shape>
          <o:OLEObject Type="Embed" ProgID="Equation.DSMT4" ShapeID="_x0000_i19803" DrawAspect="Content" ObjectID="_1597530104" r:id="rId214"/>
        </w:object>
      </w:r>
    </w:p>
    <w:p w14:paraId="1337B9BC" w14:textId="3CE1BF46" w:rsidR="00623E0A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FC6848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3840" w:dyaOrig="620" w14:anchorId="20F495BF">
          <v:shape id="_x0000_i19806" type="#_x0000_t75" style="width:192pt;height:31.2pt" o:ole="">
            <v:imagedata r:id="rId215" o:title=""/>
          </v:shape>
          <o:OLEObject Type="Embed" ProgID="Equation.DSMT4" ShapeID="_x0000_i19806" DrawAspect="Content" ObjectID="_1597530105" r:id="rId216"/>
        </w:object>
      </w:r>
      <w:r w:rsidR="00F60B62" w:rsidRPr="00FC6848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Theo Vi-et ta có: </w:t>
      </w:r>
      <w:r w:rsidRPr="00FC6848">
        <w:rPr>
          <w:rFonts w:ascii="Times New Roman" w:hAnsi="Times New Roman" w:cs="Times New Roman"/>
          <w:color w:val="000000"/>
          <w:position w:val="-32"/>
          <w:sz w:val="24"/>
          <w:szCs w:val="24"/>
          <w:lang w:val="fr-FR"/>
        </w:rPr>
        <w:object w:dxaOrig="1800" w:dyaOrig="760" w14:anchorId="3B9D2B6E">
          <v:shape id="_x0000_i19809" type="#_x0000_t75" style="width:90pt;height:37.8pt" o:ole="">
            <v:imagedata r:id="rId217" o:title=""/>
          </v:shape>
          <o:OLEObject Type="Embed" ProgID="Equation.DSMT4" ShapeID="_x0000_i19809" DrawAspect="Content" ObjectID="_1597530106" r:id="rId218"/>
        </w:object>
      </w:r>
    </w:p>
    <w:p w14:paraId="4E752A71" w14:textId="43F0502B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ừ yêu cầu ta có </w:t>
      </w:r>
      <w:r w:rsidR="00FC6848" w:rsidRPr="00FC6848">
        <w:rPr>
          <w:rFonts w:ascii="Times New Roman" w:hAnsi="Times New Roman" w:cs="Times New Roman"/>
          <w:color w:val="000000"/>
          <w:position w:val="-12"/>
          <w:sz w:val="24"/>
          <w:szCs w:val="24"/>
          <w:lang w:val="fr-FR"/>
        </w:rPr>
        <w:object w:dxaOrig="5460" w:dyaOrig="380" w14:anchorId="10C5C087">
          <v:shape id="_x0000_i19812" type="#_x0000_t75" style="width:273pt;height:19.2pt" o:ole="">
            <v:imagedata r:id="rId219" o:title=""/>
          </v:shape>
          <o:OLEObject Type="Embed" ProgID="Equation.DSMT4" ShapeID="_x0000_i19812" DrawAspect="Content" ObjectID="_1597530107" r:id="rId220"/>
        </w:object>
      </w:r>
    </w:p>
    <w:p w14:paraId="54065817" w14:textId="7A1C1AAE" w:rsidR="00623E0A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900" w:dyaOrig="760" w14:anchorId="59134F2C">
          <v:shape id="_x0000_i19815" type="#_x0000_t75" style="width:145.2pt;height:37.8pt" o:ole="">
            <v:imagedata r:id="rId221" o:title=""/>
          </v:shape>
          <o:OLEObject Type="Embed" ProgID="Equation.DSMT4" ShapeID="_x0000_i19815" DrawAspect="Content" ObjectID="_1597530108" r:id="rId222"/>
        </w:object>
      </w:r>
    </w:p>
    <w:p w14:paraId="2BB97E26" w14:textId="0D45C9D1" w:rsidR="00623E0A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position w:val="-42"/>
          <w:sz w:val="24"/>
          <w:szCs w:val="24"/>
        </w:rPr>
        <w:object w:dxaOrig="3159" w:dyaOrig="1040" w14:anchorId="4FF574A3">
          <v:shape id="_x0000_i19818" type="#_x0000_t75" style="width:157.8pt;height:52.2pt" o:ole="">
            <v:imagedata r:id="rId223" o:title=""/>
          </v:shape>
          <o:OLEObject Type="Embed" ProgID="Equation.DSMT4" ShapeID="_x0000_i19818" DrawAspect="Content" ObjectID="_1597530109" r:id="rId224"/>
        </w:object>
      </w:r>
    </w:p>
    <w:p w14:paraId="5C7FB6AD" w14:textId="48628232" w:rsidR="00623E0A" w:rsidRPr="00FC6848" w:rsidRDefault="00F60B62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So sánh với điều kiện </w:t>
      </w:r>
      <w:r w:rsidR="00FC6848" w:rsidRPr="00FC6848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80" w:dyaOrig="400" w14:anchorId="0AA0C56F">
          <v:shape id="_x0000_i19821" type="#_x0000_t75" style="width:19.2pt;height:19.8pt" o:ole="">
            <v:imagedata r:id="rId225" o:title=""/>
          </v:shape>
          <o:OLEObject Type="Embed" ProgID="Equation.DSMT4" ShapeID="_x0000_i19821" DrawAspect="Content" ObjectID="_1597530110" r:id="rId226"/>
        </w:object>
      </w:r>
      <w:r w:rsidRPr="00FC6848">
        <w:rPr>
          <w:rFonts w:ascii="Times New Roman" w:hAnsi="Times New Roman" w:cs="Times New Roman"/>
          <w:color w:val="000000"/>
          <w:sz w:val="24"/>
          <w:szCs w:val="24"/>
        </w:rPr>
        <w:t xml:space="preserve"> suy ra </w:t>
      </w:r>
      <w:r w:rsidR="00FC6848" w:rsidRPr="00FC6848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20" w14:anchorId="471AE0E3">
          <v:shape id="_x0000_i19824" type="#_x0000_t75" style="width:49.8pt;height:31.2pt" o:ole="">
            <v:imagedata r:id="rId227" o:title=""/>
          </v:shape>
          <o:OLEObject Type="Embed" ProgID="Equation.DSMT4" ShapeID="_x0000_i19824" DrawAspect="Content" ObjectID="_1597530111" r:id="rId22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 do m nguyên nên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7DAC4DB">
          <v:shape id="_x0000_i19827" type="#_x0000_t75" style="width:40.2pt;height:19.8pt" o:ole="">
            <v:imagedata r:id="rId229" o:title=""/>
          </v:shape>
          <o:OLEObject Type="Embed" ProgID="Equation.DSMT4" ShapeID="_x0000_i19827" DrawAspect="Content" ObjectID="_1597530112" r:id="rId230"/>
        </w:object>
      </w:r>
    </w:p>
    <w:p w14:paraId="2EB75273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sz w:val="24"/>
          <w:szCs w:val="24"/>
        </w:rPr>
        <w:t>Nguyễn Văn Công</w:t>
      </w:r>
    </w:p>
    <w:p w14:paraId="49E2D640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sz w:val="24"/>
          <w:szCs w:val="24"/>
        </w:rPr>
        <w:t xml:space="preserve">Gmail: </w:t>
      </w:r>
      <w:hyperlink r:id="rId231" w:history="1">
        <w:r w:rsidRPr="00FC6848">
          <w:rPr>
            <w:rFonts w:ascii="Times New Roman" w:hAnsi="Times New Roman" w:cs="Times New Roman"/>
            <w:b/>
            <w:color w:val="0000FF"/>
            <w:sz w:val="24"/>
            <w:szCs w:val="24"/>
            <w:u w:val="single"/>
          </w:rPr>
          <w:t>nguyencongkm2@gmail.com</w:t>
        </w:r>
      </w:hyperlink>
    </w:p>
    <w:p w14:paraId="1E42323D" w14:textId="05BC36A4" w:rsidR="00CC37D3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lastRenderedPageBreak/>
        <w:t xml:space="preserve">Cho hai hàm số bậc hai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820" w:dyaOrig="320" w14:anchorId="616BE67A">
          <v:shape id="_x0000_i19830" type="#_x0000_t75" style="width:91.2pt;height:16.2pt" o:ole="">
            <v:imagedata r:id="rId232" o:title=""/>
          </v:shape>
          <o:OLEObject Type="Embed" ProgID="Equation.DSMT4" ShapeID="_x0000_i19830" DrawAspect="Content" ObjectID="_1597530113" r:id="rId233"/>
        </w:object>
      </w:r>
      <w:r w:rsidRPr="00FC6848">
        <w:rPr>
          <w:rFonts w:ascii="Times New Roman" w:eastAsia="Times New Roman" w:hAnsi="Times New Roman"/>
          <w:sz w:val="24"/>
          <w:szCs w:val="24"/>
        </w:rPr>
        <w:t xml:space="preserve">thỏa mãn </w:t>
      </w:r>
      <w:r w:rsidR="00FC6848" w:rsidRPr="00FC6848">
        <w:rPr>
          <w:rFonts w:ascii="Times New Roman" w:eastAsia="Times New Roman" w:hAnsi="Times New Roman"/>
          <w:position w:val="-10"/>
          <w:sz w:val="24"/>
          <w:szCs w:val="24"/>
        </w:rPr>
        <w:object w:dxaOrig="3220" w:dyaOrig="360" w14:anchorId="0F8548DA">
          <v:shape id="_x0000_i19833" type="#_x0000_t75" style="width:160.8pt;height:18pt" o:ole="">
            <v:imagedata r:id="rId234" o:title=""/>
          </v:shape>
          <o:OLEObject Type="Embed" ProgID="Equation.DSMT4" ShapeID="_x0000_i19833" DrawAspect="Content" ObjectID="_1597530114" r:id="rId235"/>
        </w:object>
      </w:r>
      <w:r w:rsidRPr="00FC6848">
        <w:rPr>
          <w:rFonts w:ascii="Times New Roman" w:eastAsia="Times New Roman" w:hAnsi="Times New Roman"/>
          <w:sz w:val="24"/>
          <w:szCs w:val="24"/>
        </w:rPr>
        <w:t>;</w:t>
      </w:r>
    </w:p>
    <w:p w14:paraId="26400CBC" w14:textId="7FEB4238" w:rsidR="00FC6848" w:rsidRPr="00FC6848" w:rsidRDefault="00FC6848" w:rsidP="00FC6848">
      <w:pPr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99" w:dyaOrig="320" w14:anchorId="0259E01B">
          <v:shape id="_x0000_i19836" type="#_x0000_t75" style="width:139.8pt;height:16.2pt" o:ole="">
            <v:imagedata r:id="rId236" o:title=""/>
          </v:shape>
          <o:OLEObject Type="Embed" ProgID="Equation.DSMT4" ShapeID="_x0000_i19836" DrawAspect="Content" ObjectID="_1597530115" r:id="rId237"/>
        </w:objec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 xml:space="preserve">. Biết rằng hai đồ thi hàm số </w:t>
      </w:r>
      <w:r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20" w:dyaOrig="320" w14:anchorId="2BE52074">
          <v:shape id="_x0000_i19839" type="#_x0000_t75" style="width:91.2pt;height:16.2pt" o:ole="">
            <v:imagedata r:id="rId238" o:title=""/>
          </v:shape>
          <o:OLEObject Type="Embed" ProgID="Equation.DSMT4" ShapeID="_x0000_i19839" DrawAspect="Content" ObjectID="_1597530116" r:id="rId239"/>
        </w:objec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 xml:space="preserve">cắt nhau tại hai điểm phân biệt là </w:t>
      </w:r>
      <w:r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0" w:dyaOrig="320" w14:anchorId="1569E57F">
          <v:shape id="_x0000_i19842" type="#_x0000_t75" style="width:24pt;height:16.2pt" o:ole="">
            <v:imagedata r:id="rId240" o:title=""/>
          </v:shape>
          <o:OLEObject Type="Embed" ProgID="Equation.DSMT4" ShapeID="_x0000_i19842" DrawAspect="Content" ObjectID="_1597530117" r:id="rId241"/>
        </w:object>
      </w:r>
      <w:bookmarkStart w:id="0" w:name="_GoBack"/>
      <w:r w:rsidRPr="00234F58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="00CC37D3" w:rsidRPr="00234F5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bookmarkEnd w:id="0"/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3CF33189">
          <v:shape id="_x0000_i19845" type="#_x0000_t75" style="width:10.8pt;height:13.8pt" o:ole="">
            <v:imagedata r:id="rId242" o:title=""/>
          </v:shape>
          <o:OLEObject Type="Embed" ProgID="Equation.DSMT4" ShapeID="_x0000_i19845" DrawAspect="Content" ObjectID="_1597530118" r:id="rId243"/>
        </w:objec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 xml:space="preserve">vuông góc với </w:t>
      </w:r>
      <w:r w:rsidRPr="00FC68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0" w:dyaOrig="260" w14:anchorId="088DB415">
          <v:shape id="_x0000_i19848" type="#_x0000_t75" style="width:19.8pt;height:13.2pt" o:ole="">
            <v:imagedata r:id="rId244" o:title=""/>
          </v:shape>
          <o:OLEObject Type="Embed" ProgID="Equation.DSMT4" ShapeID="_x0000_i19848" DrawAspect="Content" ObjectID="_1597530119" r:id="rId245"/>
        </w:object>
      </w:r>
      <w:r w:rsidR="00D73B01" w:rsidRPr="00FC684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 xml:space="preserve">tạo với hai trục tọa độ một tam giác có diện tích bằng 36. Hỏi điểm nào dưới đây thuộc đường thẳng </w:t>
      </w:r>
      <w:r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7B651209">
          <v:shape id="_x0000_i19851" type="#_x0000_t75" style="width:10.8pt;height:13.8pt" o:ole="">
            <v:imagedata r:id="rId246" o:title=""/>
          </v:shape>
          <o:OLEObject Type="Embed" ProgID="Equation.DSMT4" ShapeID="_x0000_i19851" DrawAspect="Content" ObjectID="_1597530120" r:id="rId247"/>
        </w:object>
      </w:r>
      <w:r w:rsidR="0054718C" w:rsidRPr="00FC6848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04B9E2CD" w14:textId="4A742AFE" w:rsidR="00FC6848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940" w:dyaOrig="400" w14:anchorId="7906546D">
          <v:shape id="_x0000_i19854" type="#_x0000_t75" style="width:46.8pt;height:19.8pt" o:ole="">
            <v:imagedata r:id="rId248" o:title=""/>
          </v:shape>
          <o:OLEObject Type="Embed" ProgID="Equation.DSMT4" ShapeID="_x0000_i19854" DrawAspect="Content" ObjectID="_1597530121" r:id="rId249"/>
        </w:object>
      </w: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C6848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920" w:dyaOrig="400" w14:anchorId="25583A3F">
          <v:shape id="_x0000_i19857" type="#_x0000_t75" style="width:46.2pt;height:19.8pt" o:ole="">
            <v:imagedata r:id="rId250" o:title=""/>
          </v:shape>
          <o:OLEObject Type="Embed" ProgID="Equation.DSMT4" ShapeID="_x0000_i19857" DrawAspect="Content" ObjectID="_1597530122" r:id="rId251"/>
        </w:object>
      </w: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C6848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740" w:dyaOrig="400" w14:anchorId="1591DD2D">
          <v:shape id="_x0000_i19860" type="#_x0000_t75" style="width:37.2pt;height:19.8pt" o:ole="">
            <v:imagedata r:id="rId252" o:title=""/>
          </v:shape>
          <o:OLEObject Type="Embed" ProgID="Equation.DSMT4" ShapeID="_x0000_i19860" DrawAspect="Content" ObjectID="_1597530123" r:id="rId253"/>
        </w:object>
      </w: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C6848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 w14:anchorId="65CEA3AB">
          <v:shape id="_x0000_i19863" type="#_x0000_t75" style="width:37.8pt;height:19.8pt" o:ole="">
            <v:imagedata r:id="rId254" o:title=""/>
          </v:shape>
          <o:OLEObject Type="Embed" ProgID="Equation.DSMT4" ShapeID="_x0000_i19863" DrawAspect="Content" ObjectID="_1597530124" r:id="rId255"/>
        </w:object>
      </w:r>
    </w:p>
    <w:p w14:paraId="10BC47A5" w14:textId="48E49877" w:rsidR="00CC37D3" w:rsidRPr="00FC6848" w:rsidRDefault="00CC37D3" w:rsidP="00FC6848">
      <w:pPr>
        <w:spacing w:line="276" w:lineRule="auto"/>
        <w:ind w:left="992" w:firstLine="0"/>
        <w:jc w:val="center"/>
        <w:rPr>
          <w:rFonts w:ascii="Times New Roman" w:eastAsia="Times New Roman" w:hAnsi="Times New Roman" w:cs="Times New Roman"/>
          <w:b/>
          <w:color w:val="4F81BD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221536D9" w14:textId="13783980" w:rsidR="00CC37D3" w:rsidRPr="00FC6848" w:rsidRDefault="00CC37D3" w:rsidP="00FC6848">
      <w:pPr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Gọi hàm số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80" w:dyaOrig="360" w14:anchorId="57613B77">
          <v:shape id="_x0000_i19866" type="#_x0000_t75" style="width:94.2pt;height:18pt" o:ole="">
            <v:imagedata r:id="rId256" o:title=""/>
          </v:shape>
          <o:OLEObject Type="Embed" ProgID="Equation.DSMT4" ShapeID="_x0000_i19866" DrawAspect="Content" ObjectID="_1597530125" r:id="rId257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220" w:dyaOrig="360" w14:anchorId="6E412809">
          <v:shape id="_x0000_i19869" type="#_x0000_t75" style="width:160.8pt;height:18pt" o:ole="">
            <v:imagedata r:id="rId258" o:title=""/>
          </v:shape>
          <o:OLEObject Type="Embed" ProgID="Equation.DSMT4" ShapeID="_x0000_i19869" DrawAspect="Content" ObjectID="_1597530126" r:id="rId259"/>
        </w:object>
      </w:r>
    </w:p>
    <w:p w14:paraId="22E5D543" w14:textId="7733DEDD" w:rsidR="00CC37D3" w:rsidRPr="00FC6848" w:rsidRDefault="00FC6848" w:rsidP="00FC6848">
      <w:pPr>
        <w:spacing w:before="0" w:after="200" w:line="276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740" w:dyaOrig="440" w14:anchorId="7EF0B508">
          <v:shape id="_x0000_i19872" type="#_x0000_t75" style="width:286.8pt;height:22.2pt" o:ole="">
            <v:imagedata r:id="rId260" o:title=""/>
          </v:shape>
          <o:OLEObject Type="Embed" ProgID="Equation.DSMT4" ShapeID="_x0000_i19872" DrawAspect="Content" ObjectID="_1597530127" r:id="rId261"/>
        </w:object>
      </w:r>
    </w:p>
    <w:p w14:paraId="6633282E" w14:textId="48C44F3E" w:rsidR="00CC37D3" w:rsidRPr="00FC6848" w:rsidRDefault="00FC6848" w:rsidP="00FC6848">
      <w:pPr>
        <w:spacing w:before="0" w:after="200" w:line="276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5179" w:dyaOrig="1120" w14:anchorId="317098B7">
          <v:shape id="_x0000_i19875" type="#_x0000_t75" style="width:259.2pt;height:55.8pt" o:ole="">
            <v:imagedata r:id="rId262" o:title=""/>
          </v:shape>
          <o:OLEObject Type="Embed" ProgID="Equation.DSMT4" ShapeID="_x0000_i19875" DrawAspect="Content" ObjectID="_1597530128" r:id="rId263"/>
        </w:objec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99596E" w14:textId="076F7ABE" w:rsidR="00CC37D3" w:rsidRPr="00FC6848" w:rsidRDefault="00CC37D3" w:rsidP="00FC6848">
      <w:pPr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Gọi hàm số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60" w:dyaOrig="360" w14:anchorId="0B57566A">
          <v:shape id="_x0000_i19878" type="#_x0000_t75" style="width:97.8pt;height:18pt" o:ole="">
            <v:imagedata r:id="rId264" o:title=""/>
          </v:shape>
          <o:OLEObject Type="Embed" ProgID="Equation.DSMT4" ShapeID="_x0000_i19878" DrawAspect="Content" ObjectID="_1597530129" r:id="rId265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99" w:dyaOrig="320" w14:anchorId="261F0897">
          <v:shape id="_x0000_i19881" type="#_x0000_t75" style="width:139.8pt;height:16.2pt" o:ole="">
            <v:imagedata r:id="rId266" o:title=""/>
          </v:shape>
          <o:OLEObject Type="Embed" ProgID="Equation.DSMT4" ShapeID="_x0000_i19881" DrawAspect="Content" ObjectID="_1597530130" r:id="rId267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>ra hệ giải được</w:t>
      </w:r>
    </w:p>
    <w:p w14:paraId="3D08C04E" w14:textId="6EB72088" w:rsidR="00CC37D3" w:rsidRPr="00FC6848" w:rsidRDefault="00FC6848" w:rsidP="00FC6848">
      <w:pPr>
        <w:spacing w:before="0" w:after="200" w:line="276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160" w:dyaOrig="360" w14:anchorId="77C56E4C">
          <v:shape id="_x0000_i19884" type="#_x0000_t75" style="width:208.2pt;height:18pt" o:ole="">
            <v:imagedata r:id="rId268" o:title=""/>
          </v:shape>
          <o:OLEObject Type="Embed" ProgID="Equation.DSMT4" ShapeID="_x0000_i19884" DrawAspect="Content" ObjectID="_1597530131" r:id="rId269"/>
        </w:object>
      </w:r>
      <w:r w:rsidR="00CC37D3" w:rsidRPr="00FC684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3C64708" w14:textId="64E176FC" w:rsidR="00CC37D3" w:rsidRPr="00FC6848" w:rsidRDefault="00CC37D3" w:rsidP="00FC6848">
      <w:pPr>
        <w:spacing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Khi đó tọa độ hai điểm A, B thỏa mãn hệ phương trình </w:t>
      </w:r>
      <w:r w:rsidR="00FC6848" w:rsidRPr="00FC6848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5319" w:dyaOrig="800" w14:anchorId="6989E9E0">
          <v:shape id="_x0000_i19887" type="#_x0000_t75" style="width:265.8pt;height:40.2pt" o:ole="">
            <v:imagedata r:id="rId270" o:title=""/>
          </v:shape>
          <o:OLEObject Type="Embed" ProgID="Equation.DSMT4" ShapeID="_x0000_i19887" DrawAspect="Content" ObjectID="_1597530132" r:id="rId271"/>
        </w:object>
      </w:r>
    </w:p>
    <w:p w14:paraId="389FB774" w14:textId="59021459" w:rsidR="00CC37D3" w:rsidRPr="00FC6848" w:rsidRDefault="00CC37D3" w:rsidP="00FC6848">
      <w:pPr>
        <w:spacing w:before="0" w:after="200" w:line="276" w:lineRule="auto"/>
        <w:ind w:left="992" w:firstLine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Do đó đường thẳng AB: </w:t>
      </w:r>
      <w:r w:rsidR="00FC6848" w:rsidRPr="00FC684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900" w:dyaOrig="620" w14:anchorId="2A88CE80">
          <v:shape id="_x0000_i19890" type="#_x0000_t75" style="width:145.2pt;height:31.2pt" o:ole="">
            <v:imagedata r:id="rId272" o:title=""/>
          </v:shape>
          <o:OLEObject Type="Embed" ProgID="Equation.DSMT4" ShapeID="_x0000_i19890" DrawAspect="Content" ObjectID="_1597530133" r:id="rId273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. Đường thẳng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42440C1E">
          <v:shape id="_x0000_i19893" type="#_x0000_t75" style="width:10.8pt;height:13.8pt" o:ole="">
            <v:imagedata r:id="rId274" o:title=""/>
          </v:shape>
          <o:OLEObject Type="Embed" ProgID="Equation.DSMT4" ShapeID="_x0000_i19893" DrawAspect="Content" ObjectID="_1597530134" r:id="rId275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cắt hai trục tọa độ tại </w:t>
      </w:r>
      <w:r w:rsidR="00FC6848" w:rsidRPr="00FC684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740" w:dyaOrig="680" w14:anchorId="1BACB5CA">
          <v:shape id="_x0000_i19896" type="#_x0000_t75" style="width:87pt;height:34.2pt" o:ole="">
            <v:imagedata r:id="rId276" o:title=""/>
          </v:shape>
          <o:OLEObject Type="Embed" ProgID="Equation.DSMT4" ShapeID="_x0000_i19896" DrawAspect="Content" ObjectID="_1597530135" r:id="rId277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. Diện tích tam giác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5164349C">
          <v:shape id="_x0000_i19899" type="#_x0000_t75" style="width:28.2pt;height:13.8pt" o:ole="">
            <v:imagedata r:id="rId278" o:title=""/>
          </v:shape>
          <o:OLEObject Type="Embed" ProgID="Equation.DSMT4" ShapeID="_x0000_i19899" DrawAspect="Content" ObjectID="_1597530136" r:id="rId279"/>
        </w:object>
      </w:r>
      <w:r w:rsidR="00D73B01" w:rsidRPr="00FC684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="00FC6848" w:rsidRPr="00FC684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079" w:dyaOrig="680" w14:anchorId="2F150FEC">
          <v:shape id="_x0000_i19902" type="#_x0000_t75" style="width:103.8pt;height:34.2pt" o:ole="">
            <v:imagedata r:id="rId280" o:title=""/>
          </v:shape>
          <o:OLEObject Type="Embed" ProgID="Equation.DSMT4" ShapeID="_x0000_i19902" DrawAspect="Content" ObjectID="_1597530137" r:id="rId281"/>
        </w:object>
      </w:r>
    </w:p>
    <w:p w14:paraId="7E23B03C" w14:textId="6D331016" w:rsidR="00FC6848" w:rsidRPr="00FC6848" w:rsidRDefault="00CC37D3" w:rsidP="00FC6848">
      <w:pPr>
        <w:spacing w:before="0" w:after="200" w:line="276" w:lineRule="auto"/>
        <w:ind w:left="992" w:firstLine="0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Vậy phương trình đường thẳng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1379276C">
          <v:shape id="_x0000_i19905" type="#_x0000_t75" style="width:10.8pt;height:13.8pt" o:ole="">
            <v:imagedata r:id="rId282" o:title=""/>
          </v:shape>
          <o:OLEObject Type="Embed" ProgID="Equation.DSMT4" ShapeID="_x0000_i19905" DrawAspect="Content" ObjectID="_1597530138" r:id="rId283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là: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520" w:dyaOrig="320" w14:anchorId="3955D69E">
          <v:shape id="_x0000_i19908" type="#_x0000_t75" style="width:126pt;height:16.2pt" o:ole="">
            <v:imagedata r:id="rId284" o:title=""/>
          </v:shape>
          <o:OLEObject Type="Embed" ProgID="Equation.DSMT4" ShapeID="_x0000_i19908" DrawAspect="Content" ObjectID="_1597530139" r:id="rId285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>. Chọn đáp án</w:t>
      </w:r>
      <w:r w:rsidR="00FC6848" w:rsidRPr="00FC6848">
        <w:rPr>
          <w:rFonts w:ascii="Times New Roman" w:eastAsia="Times New Roman" w:hAnsi="Times New Roman" w:cs="Times New Roman"/>
          <w:sz w:val="24"/>
          <w:szCs w:val="24"/>
        </w:rPr>
        <w:tab/>
      </w:r>
      <w:r w:rsidR="00FC6848"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</w:p>
    <w:p w14:paraId="5791ADF6" w14:textId="6A3E9695" w:rsidR="00CC37D3" w:rsidRPr="00FC6848" w:rsidRDefault="00CC37D3" w:rsidP="00FC6848">
      <w:pPr>
        <w:spacing w:line="276" w:lineRule="auto"/>
        <w:ind w:left="992" w:firstLine="0"/>
        <w:rPr>
          <w:rFonts w:ascii="Times New Roman" w:eastAsia="Arial" w:hAnsi="Times New Roman" w:cs="Times New Roman"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FC6848">
        <w:rPr>
          <w:rFonts w:ascii="Times New Roman" w:eastAsia="Arial" w:hAnsi="Times New Roman" w:cs="Times New Roman"/>
          <w:sz w:val="24"/>
          <w:szCs w:val="24"/>
        </w:rPr>
        <w:t>honganh161079@gmail.com</w:t>
      </w:r>
    </w:p>
    <w:p w14:paraId="5184B29B" w14:textId="7223B81E" w:rsidR="00FC6848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Biết rằng đường thẳng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740" w:dyaOrig="260" w14:anchorId="4C828B31">
          <v:shape id="_x0000_i19911" type="#_x0000_t75" style="width:37.2pt;height:13.2pt" o:ole="">
            <v:imagedata r:id="rId286" o:title=""/>
          </v:shape>
          <o:OLEObject Type="Embed" ProgID="Equation.DSMT4" ShapeID="_x0000_i19911" DrawAspect="Content" ObjectID="_1597530140" r:id="rId287"/>
        </w:object>
      </w:r>
      <w:r w:rsidRPr="00FC6848">
        <w:rPr>
          <w:rFonts w:ascii="Times New Roman" w:hAnsi="Times New Roman"/>
          <w:sz w:val="24"/>
          <w:szCs w:val="24"/>
        </w:rPr>
        <w:t xml:space="preserve">luôn cắt parabol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460" w:dyaOrig="360" w14:anchorId="78695EE4">
          <v:shape id="_x0000_i19914" type="#_x0000_t75" style="width:73.2pt;height:18pt" o:ole="">
            <v:imagedata r:id="rId288" o:title=""/>
          </v:shape>
          <o:OLEObject Type="Embed" ProgID="Equation.DSMT4" ShapeID="_x0000_i19914" DrawAspect="Content" ObjectID="_1597530141" r:id="rId289"/>
        </w:object>
      </w:r>
      <w:r w:rsidRPr="00FC6848">
        <w:rPr>
          <w:rFonts w:ascii="Times New Roman" w:hAnsi="Times New Roman"/>
          <w:sz w:val="24"/>
          <w:szCs w:val="24"/>
        </w:rPr>
        <w:t>tại hai điểm phân biệt A và B, khi đó quỹ tích trung điểm của đoạn thẳng AB là:</w:t>
      </w:r>
    </w:p>
    <w:p w14:paraId="0FF119C8" w14:textId="3327B81D" w:rsidR="00FC6848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 xml:space="preserve">đường parabol </w:t>
      </w:r>
      <w:r w:rsidRPr="00FC6848">
        <w:rPr>
          <w:rFonts w:ascii="Times New Roman" w:hAnsi="Times New Roman" w:cs="Times New Roman"/>
          <w:bCs/>
          <w:position w:val="-10"/>
          <w:sz w:val="24"/>
          <w:szCs w:val="24"/>
        </w:rPr>
        <w:object w:dxaOrig="1100" w:dyaOrig="360" w14:anchorId="296616C1">
          <v:shape id="_x0000_i19917" type="#_x0000_t75" style="width:55.2pt;height:18pt" o:ole="">
            <v:imagedata r:id="rId290" o:title=""/>
          </v:shape>
          <o:OLEObject Type="Embed" ProgID="Equation.DSMT4" ShapeID="_x0000_i19917" DrawAspect="Content" ObjectID="_1597530142" r:id="rId291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 xml:space="preserve">đường parabol </w:t>
      </w:r>
      <w:r w:rsidRPr="00FC6848">
        <w:rPr>
          <w:rFonts w:ascii="Times New Roman" w:hAnsi="Times New Roman" w:cs="Times New Roman"/>
          <w:bCs/>
          <w:position w:val="-10"/>
          <w:sz w:val="24"/>
          <w:szCs w:val="24"/>
        </w:rPr>
        <w:object w:dxaOrig="1140" w:dyaOrig="360" w14:anchorId="05882B29">
          <v:shape id="_x0000_i19920" type="#_x0000_t75" style="width:57pt;height:18pt" o:ole="">
            <v:imagedata r:id="rId292" o:title=""/>
          </v:shape>
          <o:OLEObject Type="Embed" ProgID="Equation.DSMT4" ShapeID="_x0000_i19920" DrawAspect="Content" ObjectID="_1597530143" r:id="rId293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</w:p>
    <w:p w14:paraId="6A6E5027" w14:textId="5EAFAAE8" w:rsidR="00CC37D3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 xml:space="preserve">đường thẳng </w:t>
      </w:r>
      <w:r w:rsidRPr="00FC6848">
        <w:rPr>
          <w:rFonts w:ascii="Times New Roman" w:hAnsi="Times New Roman" w:cs="Times New Roman"/>
          <w:bCs/>
          <w:position w:val="-10"/>
          <w:sz w:val="24"/>
          <w:szCs w:val="24"/>
        </w:rPr>
        <w:object w:dxaOrig="980" w:dyaOrig="320" w14:anchorId="34EB0FE5">
          <v:shape id="_x0000_i19923" type="#_x0000_t75" style="width:49.2pt;height:16.2pt" o:ole="">
            <v:imagedata r:id="rId294" o:title=""/>
          </v:shape>
          <o:OLEObject Type="Embed" ProgID="Equation.DSMT4" ShapeID="_x0000_i19923" DrawAspect="Content" ObjectID="_1597530144" r:id="rId295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 xml:space="preserve">đường thẳng </w:t>
      </w:r>
      <w:r w:rsidRPr="00FC6848">
        <w:rPr>
          <w:rFonts w:ascii="Times New Roman" w:hAnsi="Times New Roman" w:cs="Times New Roman"/>
          <w:bCs/>
          <w:position w:val="-10"/>
          <w:sz w:val="24"/>
          <w:szCs w:val="24"/>
        </w:rPr>
        <w:object w:dxaOrig="1040" w:dyaOrig="320" w14:anchorId="697388B0">
          <v:shape id="_x0000_i19926" type="#_x0000_t75" style="width:52.2pt;height:16.2pt" o:ole="">
            <v:imagedata r:id="rId296" o:title=""/>
          </v:shape>
          <o:OLEObject Type="Embed" ProgID="Equation.DSMT4" ShapeID="_x0000_i19926" DrawAspect="Content" ObjectID="_1597530145" r:id="rId297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</w:p>
    <w:p w14:paraId="2505C754" w14:textId="1E644799" w:rsidR="00CC37D3" w:rsidRPr="00FC6848" w:rsidRDefault="00CC37D3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ỗ Thị Hồng Anh Tên FB: Hong Anh</w:t>
      </w:r>
    </w:p>
    <w:p w14:paraId="69BCAF37" w14:textId="77777777" w:rsidR="00CC37D3" w:rsidRPr="00FC6848" w:rsidRDefault="00CC37D3" w:rsidP="00FC6848">
      <w:pPr>
        <w:spacing w:before="6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9AB8AF" w14:textId="77777777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B</w:t>
      </w:r>
    </w:p>
    <w:p w14:paraId="78ABD408" w14:textId="048E1590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Phương trình hoành độ giao điểm của hai đường: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3960" w:dyaOrig="360" w14:anchorId="19147896">
          <v:shape id="_x0000_i19929" type="#_x0000_t75" style="width:198pt;height:18pt" o:ole="">
            <v:imagedata r:id="rId298" o:title=""/>
          </v:shape>
          <o:OLEObject Type="Embed" ProgID="Equation.DSMT4" ShapeID="_x0000_i19929" DrawAspect="Content" ObjectID="_1597530146" r:id="rId299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72F23B87" w14:textId="0C1CB85C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Vì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7189BE5D">
          <v:shape id="_x0000_i19932" type="#_x0000_t75" style="width:85.2pt;height:16.2pt" o:ole="">
            <v:imagedata r:id="rId300" o:title=""/>
          </v:shape>
          <o:OLEObject Type="Embed" ProgID="Equation.DSMT4" ShapeID="_x0000_i19932" DrawAspect="Content" ObjectID="_1597530147" r:id="rId301"/>
        </w:object>
      </w:r>
      <w:r w:rsidRPr="00FC6848">
        <w:rPr>
          <w:rFonts w:ascii="Times New Roman" w:hAnsi="Times New Roman" w:cs="Times New Roman"/>
          <w:sz w:val="24"/>
          <w:szCs w:val="24"/>
        </w:rPr>
        <w:t>nên phương trình luôn có hai nghiệm phân biệt x</w:t>
      </w:r>
      <w:r w:rsidRPr="00FC684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C6848">
        <w:rPr>
          <w:rFonts w:ascii="Times New Roman" w:hAnsi="Times New Roman" w:cs="Times New Roman"/>
          <w:sz w:val="24"/>
          <w:szCs w:val="24"/>
        </w:rPr>
        <w:t>, x</w:t>
      </w:r>
      <w:r w:rsidRPr="00FC684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51E2975D" w14:textId="3F9CBAAB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ọa độ trung điểm của đoạn thẳng AB là: </w:t>
      </w:r>
      <w:r w:rsidR="00FC6848" w:rsidRPr="00FC6848">
        <w:rPr>
          <w:rFonts w:ascii="Times New Roman" w:hAnsi="Times New Roman" w:cs="Times New Roman"/>
          <w:position w:val="-46"/>
          <w:sz w:val="24"/>
          <w:szCs w:val="24"/>
        </w:rPr>
        <w:object w:dxaOrig="1960" w:dyaOrig="1040" w14:anchorId="2DE4AE7A">
          <v:shape id="_x0000_i19935" type="#_x0000_t75" style="width:97.8pt;height:52.2pt" o:ole="">
            <v:imagedata r:id="rId302" o:title=""/>
          </v:shape>
          <o:OLEObject Type="Embed" ProgID="Equation.DSMT4" ShapeID="_x0000_i19935" DrawAspect="Content" ObjectID="_1597530148" r:id="rId303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7CD5A538" w14:textId="048E6FD5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>Do đó, quỹ tích trung điểm của đoạn thẳng AB là</w:t>
      </w:r>
      <w:r w:rsidRPr="00FC6848">
        <w:rPr>
          <w:rFonts w:ascii="Times New Roman" w:hAnsi="Times New Roman" w:cs="Times New Roman"/>
          <w:bCs/>
          <w:sz w:val="24"/>
          <w:szCs w:val="24"/>
        </w:rPr>
        <w:t xml:space="preserve"> đường parabol </w:t>
      </w:r>
      <w:r w:rsidR="00FC6848" w:rsidRPr="00FC6848">
        <w:rPr>
          <w:rFonts w:ascii="Times New Roman" w:hAnsi="Times New Roman" w:cs="Times New Roman"/>
          <w:bCs/>
          <w:position w:val="-10"/>
          <w:sz w:val="24"/>
          <w:szCs w:val="24"/>
        </w:rPr>
        <w:object w:dxaOrig="1140" w:dyaOrig="360" w14:anchorId="1623530E">
          <v:shape id="_x0000_i19938" type="#_x0000_t75" style="width:57pt;height:18pt" o:ole="">
            <v:imagedata r:id="rId304" o:title=""/>
          </v:shape>
          <o:OLEObject Type="Embed" ProgID="Equation.DSMT4" ShapeID="_x0000_i19938" DrawAspect="Content" ObjectID="_1597530149" r:id="rId305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39E27DC1" w14:textId="38E4AB2F" w:rsidR="00D73B01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880" w:dyaOrig="360" w14:anchorId="633F8472">
          <v:shape id="_x0000_i19941" type="#_x0000_t75" style="width:94.2pt;height:18pt" o:ole="">
            <v:imagedata r:id="rId306" o:title=""/>
          </v:shape>
          <o:OLEObject Type="Embed" ProgID="Equation.DSMT4" ShapeID="_x0000_i19941" DrawAspect="Content" ObjectID="_1597530150" r:id="rId307"/>
        </w:object>
      </w:r>
      <w:r w:rsidRPr="00FC6848">
        <w:rPr>
          <w:rFonts w:ascii="Times New Roman" w:hAnsi="Times New Roman"/>
          <w:sz w:val="24"/>
          <w:szCs w:val="24"/>
        </w:rPr>
        <w:t>có đồ thị như hình vẽ</w:t>
      </w:r>
      <w:r w:rsidR="00D73B01" w:rsidRPr="00FC6848">
        <w:rPr>
          <w:rFonts w:ascii="Times New Roman" w:hAnsi="Times New Roman"/>
          <w:sz w:val="24"/>
          <w:szCs w:val="24"/>
        </w:rPr>
        <w:t xml:space="preserve"> dưới đây.</w:t>
      </w:r>
    </w:p>
    <w:p w14:paraId="2C266C97" w14:textId="77777777" w:rsidR="00FC6848" w:rsidRPr="00FC6848" w:rsidRDefault="00D73B01" w:rsidP="00FC6848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1782C26A" wp14:editId="0E6923D8">
            <wp:extent cx="1577477" cy="1447925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577477" cy="1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5B7BB" w14:textId="4A9B0F0A" w:rsidR="00FC6848" w:rsidRPr="00FC6848" w:rsidRDefault="00CC37D3" w:rsidP="00FC6848">
      <w:pPr>
        <w:pStyle w:val="ListParagraph"/>
        <w:ind w:left="992"/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bCs/>
          <w:sz w:val="24"/>
          <w:szCs w:val="24"/>
        </w:rPr>
        <w:t xml:space="preserve">Tìm tất cả các giá trị của m để phương trình </w:t>
      </w:r>
      <w:r w:rsidR="00FC6848" w:rsidRPr="00FC6848">
        <w:rPr>
          <w:rFonts w:ascii="Times New Roman" w:hAnsi="Times New Roman"/>
          <w:bCs/>
          <w:position w:val="-14"/>
          <w:sz w:val="24"/>
          <w:szCs w:val="24"/>
        </w:rPr>
        <w:object w:dxaOrig="2480" w:dyaOrig="400" w14:anchorId="19789087">
          <v:shape id="_x0000_i19944" type="#_x0000_t75" style="width:124.2pt;height:19.8pt" o:ole="">
            <v:imagedata r:id="rId309" o:title=""/>
          </v:shape>
          <o:OLEObject Type="Embed" ProgID="Equation.DSMT4" ShapeID="_x0000_i19944" DrawAspect="Content" ObjectID="_1597530151" r:id="rId310"/>
        </w:object>
      </w:r>
      <w:r w:rsidRPr="00FC6848">
        <w:rPr>
          <w:rFonts w:ascii="Times New Roman" w:hAnsi="Times New Roman"/>
          <w:bCs/>
          <w:sz w:val="24"/>
          <w:szCs w:val="24"/>
        </w:rPr>
        <w:t>có đúng hai nghiệm phân biệt?</w:t>
      </w:r>
    </w:p>
    <w:p w14:paraId="1B07263B" w14:textId="090FACC9" w:rsidR="00FC6848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2900" w:dyaOrig="320" w14:anchorId="0ACF88F7">
          <v:shape id="_x0000_i19947" type="#_x0000_t75" style="width:145.2pt;height:16.2pt" o:ole="">
            <v:imagedata r:id="rId311" o:title=""/>
          </v:shape>
          <o:OLEObject Type="Embed" ProgID="Equation.DSMT4" ShapeID="_x0000_i19947" DrawAspect="Content" ObjectID="_1597530152" r:id="rId312"/>
        </w:object>
      </w:r>
    </w:p>
    <w:p w14:paraId="7DD937EF" w14:textId="6C6C4DD4" w:rsidR="00FC6848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4459" w:dyaOrig="320" w14:anchorId="26E12216">
          <v:shape id="_x0000_i19950" type="#_x0000_t75" style="width:223.2pt;height:16.2pt" o:ole="">
            <v:imagedata r:id="rId313" o:title=""/>
          </v:shape>
          <o:OLEObject Type="Embed" ProgID="Equation.DSMT4" ShapeID="_x0000_i19950" DrawAspect="Content" ObjectID="_1597530153" r:id="rId314"/>
        </w:object>
      </w:r>
    </w:p>
    <w:p w14:paraId="1AB36953" w14:textId="7AE0E725" w:rsidR="00FC6848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1760" w:dyaOrig="320" w14:anchorId="15E33656">
          <v:shape id="_x0000_i19953" type="#_x0000_t75" style="width:88.2pt;height:16.2pt" o:ole="">
            <v:imagedata r:id="rId315" o:title=""/>
          </v:shape>
          <o:OLEObject Type="Embed" ProgID="Equation.DSMT4" ShapeID="_x0000_i19953" DrawAspect="Content" ObjectID="_1597530154" r:id="rId316"/>
        </w:object>
      </w:r>
    </w:p>
    <w:p w14:paraId="229B549B" w14:textId="050B105F" w:rsidR="00CC37D3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</w:rPr>
        <w:object w:dxaOrig="2960" w:dyaOrig="320" w14:anchorId="5AB95240">
          <v:shape id="_x0000_i19956" type="#_x0000_t75" style="width:148.2pt;height:16.2pt" o:ole="">
            <v:imagedata r:id="rId317" o:title=""/>
          </v:shape>
          <o:OLEObject Type="Embed" ProgID="Equation.DSMT4" ShapeID="_x0000_i19956" DrawAspect="Content" ObjectID="_1597530155" r:id="rId318"/>
        </w:object>
      </w:r>
    </w:p>
    <w:p w14:paraId="3C097F92" w14:textId="7E7B5C18" w:rsidR="00CC37D3" w:rsidRPr="00FC6848" w:rsidRDefault="00CC37D3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Đỗ Thị Hồng Anh Tên FB: Hong Anh</w:t>
      </w:r>
    </w:p>
    <w:p w14:paraId="536FE5E5" w14:textId="77777777" w:rsidR="00CC37D3" w:rsidRPr="00FC6848" w:rsidRDefault="00CC37D3" w:rsidP="00FC6848">
      <w:pPr>
        <w:spacing w:before="6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6D36493" w14:textId="77777777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D</w:t>
      </w:r>
    </w:p>
    <w:p w14:paraId="76C621D5" w14:textId="30807906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Đặt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034F64B3">
          <v:shape id="_x0000_i19959" type="#_x0000_t75" style="width:64.2pt;height:19.8pt" o:ole="">
            <v:imagedata r:id="rId319" o:title=""/>
          </v:shape>
          <o:OLEObject Type="Embed" ProgID="Equation.DSMT4" ShapeID="_x0000_i19959" DrawAspect="Content" ObjectID="_1597530156" r:id="rId32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1FFBA89F">
          <v:shape id="_x0000_i19962" type="#_x0000_t75" style="width:124.2pt;height:19.8pt" o:ole="">
            <v:imagedata r:id="rId321" o:title=""/>
          </v:shape>
          <o:OLEObject Type="Embed" ProgID="Equation.DSMT4" ShapeID="_x0000_i19962" DrawAspect="Content" ObjectID="_1597530157" r:id="rId322"/>
        </w:object>
      </w:r>
      <w:r w:rsidRPr="00FC6848">
        <w:rPr>
          <w:rFonts w:ascii="Times New Roman" w:hAnsi="Times New Roman" w:cs="Times New Roman"/>
          <w:bCs/>
          <w:sz w:val="24"/>
          <w:szCs w:val="24"/>
        </w:rPr>
        <w:t>(1) trở thành</w:t>
      </w:r>
      <w:r w:rsidR="00FC6848" w:rsidRPr="00FC6848">
        <w:rPr>
          <w:rFonts w:ascii="Times New Roman" w:hAnsi="Times New Roman" w:cs="Times New Roman"/>
          <w:bCs/>
          <w:sz w:val="24"/>
          <w:szCs w:val="24"/>
        </w:rPr>
        <w:t>:</w:t>
      </w:r>
      <w:r w:rsidRPr="00FC684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C6848" w:rsidRPr="00FC6848">
        <w:rPr>
          <w:rFonts w:ascii="Times New Roman" w:hAnsi="Times New Roman" w:cs="Times New Roman"/>
          <w:bCs/>
          <w:position w:val="-14"/>
          <w:sz w:val="24"/>
          <w:szCs w:val="24"/>
        </w:rPr>
        <w:object w:dxaOrig="1660" w:dyaOrig="400" w14:anchorId="4BA74FB1">
          <v:shape id="_x0000_i19965" type="#_x0000_t75" style="width:82.8pt;height:19.8pt" o:ole="">
            <v:imagedata r:id="rId323" o:title=""/>
          </v:shape>
          <o:OLEObject Type="Embed" ProgID="Equation.DSMT4" ShapeID="_x0000_i19965" DrawAspect="Content" ObjectID="_1597530158" r:id="rId324"/>
        </w:object>
      </w:r>
      <w:r w:rsidRPr="00FC6848">
        <w:rPr>
          <w:rFonts w:ascii="Times New Roman" w:hAnsi="Times New Roman" w:cs="Times New Roman"/>
          <w:bCs/>
          <w:sz w:val="24"/>
          <w:szCs w:val="24"/>
        </w:rPr>
        <w:t>(2).</w:t>
      </w:r>
    </w:p>
    <w:p w14:paraId="2A0CDEB1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FC6848">
        <w:rPr>
          <w:rFonts w:ascii="Times New Roman" w:hAnsi="Times New Roman" w:cs="Times New Roman"/>
          <w:bCs/>
          <w:sz w:val="24"/>
          <w:szCs w:val="24"/>
        </w:rPr>
        <w:t>Phương trình (1) có hai nghiệm phân biệt</w:t>
      </w:r>
    </w:p>
    <w:p w14:paraId="4AC7FEF2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FC6848">
        <w:rPr>
          <w:rFonts w:ascii="Times New Roman" w:hAnsi="Times New Roman" w:cs="Times New Roman"/>
          <w:bCs/>
          <w:sz w:val="24"/>
          <w:szCs w:val="24"/>
        </w:rPr>
        <w:t>⇔ phương trình (2) có đúng một nghiệm t dương</w:t>
      </w:r>
    </w:p>
    <w:p w14:paraId="758C712A" w14:textId="5ED7C713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FC6848">
        <w:rPr>
          <w:rFonts w:ascii="Times New Roman" w:hAnsi="Times New Roman" w:cs="Times New Roman"/>
          <w:bCs/>
          <w:sz w:val="24"/>
          <w:szCs w:val="24"/>
        </w:rPr>
        <w:t xml:space="preserve">⇔ </w:t>
      </w:r>
      <w:r w:rsidR="00FC6848" w:rsidRPr="00FC6848">
        <w:rPr>
          <w:rFonts w:ascii="Times New Roman" w:hAnsi="Times New Roman" w:cs="Times New Roman"/>
          <w:bCs/>
          <w:position w:val="-36"/>
          <w:sz w:val="24"/>
          <w:szCs w:val="24"/>
        </w:rPr>
        <w:object w:dxaOrig="4780" w:dyaOrig="840" w14:anchorId="5F2FE75C">
          <v:shape id="_x0000_i19968" type="#_x0000_t75" style="width:238.8pt;height:42pt" o:ole="">
            <v:imagedata r:id="rId325" o:title=""/>
          </v:shape>
          <o:OLEObject Type="Embed" ProgID="Equation.DSMT4" ShapeID="_x0000_i19968" DrawAspect="Content" ObjectID="_1597530159" r:id="rId326"/>
        </w:object>
      </w:r>
      <w:r w:rsidRPr="00FC6848">
        <w:rPr>
          <w:rFonts w:ascii="Times New Roman" w:hAnsi="Times New Roman" w:cs="Times New Roman"/>
          <w:bCs/>
          <w:sz w:val="24"/>
          <w:szCs w:val="24"/>
        </w:rPr>
        <w:t>.</w:t>
      </w:r>
    </w:p>
    <w:p w14:paraId="13EF66EA" w14:textId="0D50239D" w:rsidR="00CC37D3" w:rsidRPr="00FC6848" w:rsidRDefault="00D73B01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noProof/>
          <w:sz w:val="24"/>
          <w:szCs w:val="24"/>
          <w:lang w:eastAsia="vi-VN"/>
        </w:rPr>
      </w:pPr>
      <w:r w:rsidRPr="00FC684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672E72B" wp14:editId="111B521D">
            <wp:extent cx="2476715" cy="16765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2476715" cy="16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BEA89" w14:textId="77777777" w:rsidR="00CC37D3" w:rsidRPr="00FC6848" w:rsidRDefault="00CC37D3" w:rsidP="00FC6848">
      <w:pPr>
        <w:spacing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Mail: </w:t>
      </w:r>
      <w:hyperlink r:id="rId328" w:history="1">
        <w:r w:rsidRPr="00FC6848">
          <w:rPr>
            <w:rFonts w:ascii="Times New Roman" w:eastAsia="Calibri" w:hAnsi="Times New Roman" w:cs="Times New Roman"/>
            <w:color w:val="0000FF"/>
            <w:sz w:val="24"/>
            <w:szCs w:val="24"/>
            <w:u w:val="single"/>
          </w:rPr>
          <w:t>nguyenthihongvuong.c3dongthanh@quangninh.edu.vn</w:t>
        </w:r>
      </w:hyperlink>
    </w:p>
    <w:p w14:paraId="373F54E8" w14:textId="54F58CFD" w:rsidR="00FC6848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đường thẳng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300" w:dyaOrig="320" w14:anchorId="6CBE19E0">
          <v:shape id="_x0000_i19971" type="#_x0000_t75" style="width:64.8pt;height:16.2pt" o:ole="">
            <v:imagedata r:id="rId329" o:title=""/>
          </v:shape>
          <o:OLEObject Type="Embed" ProgID="Equation.DSMT4" ShapeID="_x0000_i19971" DrawAspect="Content" ObjectID="_1597530160" r:id="rId330"/>
        </w:object>
      </w:r>
      <w:r w:rsidRPr="00FC6848">
        <w:rPr>
          <w:rFonts w:ascii="Times New Roman" w:hAnsi="Times New Roman"/>
          <w:sz w:val="24"/>
          <w:szCs w:val="24"/>
        </w:rPr>
        <w:t xml:space="preserve">đi qua điểm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680" w:dyaOrig="400" w14:anchorId="12974338">
          <v:shape id="_x0000_i19974" type="#_x0000_t75" style="width:34.2pt;height:19.8pt" o:ole="">
            <v:imagedata r:id="rId331" o:title=""/>
          </v:shape>
          <o:OLEObject Type="Embed" ProgID="Equation.DSMT4" ShapeID="_x0000_i19974" DrawAspect="Content" ObjectID="_1597530161" r:id="rId332"/>
        </w:object>
      </w:r>
      <w:r w:rsidRPr="00FC6848">
        <w:rPr>
          <w:rFonts w:ascii="Times New Roman" w:hAnsi="Times New Roman"/>
          <w:sz w:val="24"/>
          <w:szCs w:val="24"/>
        </w:rPr>
        <w:t xml:space="preserve">, cắt hai tia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360" w:dyaOrig="279" w14:anchorId="60C06060">
          <v:shape id="_x0000_i19977" type="#_x0000_t75" style="width:18pt;height:13.8pt" o:ole="">
            <v:imagedata r:id="rId333" o:title=""/>
          </v:shape>
          <o:OLEObject Type="Embed" ProgID="Equation.DSMT4" ShapeID="_x0000_i19977" DrawAspect="Content" ObjectID="_1597530162" r:id="rId334"/>
        </w:object>
      </w:r>
      <w:r w:rsidRPr="00FC6848">
        <w:rPr>
          <w:rFonts w:ascii="Times New Roman" w:hAnsi="Times New Roman"/>
          <w:sz w:val="24"/>
          <w:szCs w:val="24"/>
        </w:rPr>
        <w:t xml:space="preserve">,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360" w:dyaOrig="320" w14:anchorId="19B05C74">
          <v:shape id="_x0000_i19980" type="#_x0000_t75" style="width:18pt;height:16.2pt" o:ole="">
            <v:imagedata r:id="rId335" o:title=""/>
          </v:shape>
          <o:OLEObject Type="Embed" ProgID="Equation.DSMT4" ShapeID="_x0000_i19980" DrawAspect="Content" ObjectID="_1597530163" r:id="rId336"/>
        </w:object>
      </w:r>
      <w:r w:rsidRPr="00FC6848">
        <w:rPr>
          <w:rFonts w:ascii="Times New Roman" w:hAnsi="Times New Roman"/>
          <w:sz w:val="24"/>
          <w:szCs w:val="24"/>
        </w:rPr>
        <w:t xml:space="preserve">và cách gốc tọa độ một khoảng bằ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499" w:dyaOrig="340" w14:anchorId="3D7560E5">
          <v:shape id="_x0000_i19983" type="#_x0000_t75" style="width:25.2pt;height:16.8pt" o:ole="">
            <v:imagedata r:id="rId337" o:title=""/>
          </v:shape>
          <o:OLEObject Type="Embed" ProgID="Equation.DSMT4" ShapeID="_x0000_i19983" DrawAspect="Content" ObjectID="_1597530164" r:id="rId338"/>
        </w:object>
      </w:r>
      <w:r w:rsidRPr="00FC6848">
        <w:rPr>
          <w:rFonts w:ascii="Times New Roman" w:hAnsi="Times New Roman"/>
          <w:sz w:val="24"/>
          <w:szCs w:val="24"/>
        </w:rPr>
        <w:t xml:space="preserve">. Tính giá trị của biểu thức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1140" w:dyaOrig="320" w14:anchorId="6033E42E">
          <v:shape id="_x0000_i19986" type="#_x0000_t75" style="width:57pt;height:16.2pt" o:ole="">
            <v:imagedata r:id="rId339" o:title=""/>
          </v:shape>
          <o:OLEObject Type="Embed" ProgID="Equation.DSMT4" ShapeID="_x0000_i19986" DrawAspect="Content" ObjectID="_1597530165" r:id="rId340"/>
        </w:object>
      </w:r>
    </w:p>
    <w:p w14:paraId="3A912323" w14:textId="575921C4" w:rsidR="00CC37D3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12133217">
          <v:shape id="_x0000_i19989" type="#_x0000_t75" style="width:34.2pt;height:13.8pt" o:ole="">
            <v:imagedata r:id="rId341" o:title=""/>
          </v:shape>
          <o:OLEObject Type="Embed" ProgID="Equation.DSMT4" ShapeID="_x0000_i19989" DrawAspect="Content" ObjectID="_1597530166" r:id="rId342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80" w:dyaOrig="260" w14:anchorId="55F1DF74">
          <v:shape id="_x0000_i19992" type="#_x0000_t75" style="width:34.2pt;height:13.2pt" o:ole="">
            <v:imagedata r:id="rId343" o:title=""/>
          </v:shape>
          <o:OLEObject Type="Embed" ProgID="Equation.DSMT4" ShapeID="_x0000_i19992" DrawAspect="Content" ObjectID="_1597530167" r:id="rId344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79" w14:anchorId="48DCA98A">
          <v:shape id="_x0000_i19995" type="#_x0000_t75" style="width:34.8pt;height:13.8pt" o:ole="">
            <v:imagedata r:id="rId345" o:title=""/>
          </v:shape>
          <o:OLEObject Type="Embed" ProgID="Equation.DSMT4" ShapeID="_x0000_i19995" DrawAspect="Content" ObjectID="_1597530168" r:id="rId346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 w14:anchorId="10309BA8">
          <v:shape id="_x0000_i19998" type="#_x0000_t75" style="width:34.2pt;height:13.8pt" o:ole="">
            <v:imagedata r:id="rId347" o:title=""/>
          </v:shape>
          <o:OLEObject Type="Embed" ProgID="Equation.DSMT4" ShapeID="_x0000_i19998" DrawAspect="Content" ObjectID="_1597530169" r:id="rId348"/>
        </w:object>
      </w:r>
      <w:r w:rsidR="00CC37D3" w:rsidRPr="00FC6848">
        <w:rPr>
          <w:rFonts w:ascii="Times New Roman" w:hAnsi="Times New Roman" w:cs="Times New Roman"/>
          <w:b/>
          <w:sz w:val="24"/>
          <w:szCs w:val="24"/>
        </w:rPr>
        <w:t>.</w:t>
      </w:r>
    </w:p>
    <w:p w14:paraId="6CFDC91C" w14:textId="77777777" w:rsidR="00CC37D3" w:rsidRPr="00FC6848" w:rsidRDefault="00CC37D3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F191761" w14:textId="77777777" w:rsidR="00CC37D3" w:rsidRPr="00FC6848" w:rsidRDefault="00CC37D3" w:rsidP="00FC6848">
      <w:pPr>
        <w:spacing w:line="276" w:lineRule="auto"/>
        <w:ind w:left="992" w:firstLine="0"/>
        <w:contextualSpacing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Họ và tên: Nguyễn Thị Hồng VượngTên face: Nguyen Vuong</w:t>
      </w:r>
    </w:p>
    <w:p w14:paraId="60A2C6C4" w14:textId="77777777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00FF00"/>
        </w:rPr>
        <w:t>Chọn B</w:t>
      </w:r>
    </w:p>
    <w:p w14:paraId="5FB047EF" w14:textId="259BB5A4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CF5473E">
          <v:shape id="_x0000_i20001" type="#_x0000_t75" style="width:64.8pt;height:16.2pt" o:ole="">
            <v:imagedata r:id="rId349" o:title=""/>
          </v:shape>
          <o:OLEObject Type="Embed" ProgID="Equation.DSMT4" ShapeID="_x0000_i20001" DrawAspect="Content" ObjectID="_1597530170" r:id="rId35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1634B2C1">
          <v:shape id="_x0000_i20005" type="#_x0000_t75" style="width:97.8pt;height:19.8pt" o:ole="">
            <v:imagedata r:id="rId351" o:title=""/>
          </v:shape>
          <o:OLEObject Type="Embed" ProgID="Equation.DSMT4" ShapeID="_x0000_i20005" DrawAspect="Content" ObjectID="_1597530171" r:id="rId352"/>
        </w:objec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83C5D89">
          <v:shape id="_x0000_i20010" type="#_x0000_t75" style="width:16.8pt;height:19.8pt" o:ole="">
            <v:imagedata r:id="rId353" o:title=""/>
          </v:shape>
          <o:OLEObject Type="Embed" ProgID="Equation.DSMT4" ShapeID="_x0000_i20010" DrawAspect="Content" ObjectID="_1597530172" r:id="rId354"/>
        </w:object>
      </w:r>
    </w:p>
    <w:p w14:paraId="08C489E6" w14:textId="3AA45E3F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lastRenderedPageBreak/>
        <w:t xml:space="preserve">Vì đường thẳng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6851629C">
          <v:shape id="_x0000_i20013" type="#_x0000_t75" style="width:64.8pt;height:16.2pt" o:ole="">
            <v:imagedata r:id="rId355" o:title=""/>
          </v:shape>
          <o:OLEObject Type="Embed" ProgID="Equation.DSMT4" ShapeID="_x0000_i20013" DrawAspect="Content" ObjectID="_1597530173" r:id="rId356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cắt hai ti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A224BE8">
          <v:shape id="_x0000_i20016" type="#_x0000_t75" style="width:18pt;height:13.8pt" o:ole="">
            <v:imagedata r:id="rId357" o:title=""/>
          </v:shape>
          <o:OLEObject Type="Embed" ProgID="Equation.DSMT4" ShapeID="_x0000_i20016" DrawAspect="Content" ObjectID="_1597530174" r:id="rId35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E778BBF">
          <v:shape id="_x0000_i20019" type="#_x0000_t75" style="width:18pt;height:16.2pt" o:ole="">
            <v:imagedata r:id="rId359" o:title=""/>
          </v:shape>
          <o:OLEObject Type="Embed" ProgID="Equation.DSMT4" ShapeID="_x0000_i20019" DrawAspect="Content" ObjectID="_1597530175" r:id="rId36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và cách gốc tọa độ một khoảng bằng </w:t>
      </w:r>
      <w:r w:rsidR="00FC6848" w:rsidRPr="00FC6848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3FE0AFF6">
          <v:shape id="_x0000_i20022" type="#_x0000_t75" style="width:18pt;height:18pt" o:ole="">
            <v:imagedata r:id="rId361" o:title=""/>
          </v:shape>
          <o:OLEObject Type="Embed" ProgID="Equation.DSMT4" ShapeID="_x0000_i20022" DrawAspect="Content" ObjectID="_1597530176" r:id="rId362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nên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709D8D13">
          <v:shape id="_x0000_i20025" type="#_x0000_t75" style="width:55.8pt;height:16.2pt" o:ole="">
            <v:imagedata r:id="rId363" o:title=""/>
          </v:shape>
          <o:OLEObject Type="Embed" ProgID="Equation.DSMT4" ShapeID="_x0000_i20025" DrawAspect="Content" ObjectID="_1597530177" r:id="rId364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76EAE982" w14:textId="5A935048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3368769C">
          <v:shape id="_x0000_i20028" type="#_x0000_t75" style="width:99pt;height:34.2pt" o:ole="">
            <v:imagedata r:id="rId365" o:title=""/>
          </v:shape>
          <o:OLEObject Type="Embed" ProgID="Equation.DSMT4" ShapeID="_x0000_i20028" DrawAspect="Content" ObjectID="_1597530178" r:id="rId366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;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6F50481B">
          <v:shape id="_x0000_i20031" type="#_x0000_t75" style="width:85.2pt;height:19.8pt" o:ole="">
            <v:imagedata r:id="rId367" o:title=""/>
          </v:shape>
          <o:OLEObject Type="Embed" ProgID="Equation.DSMT4" ShapeID="_x0000_i20031" DrawAspect="Content" ObjectID="_1597530179" r:id="rId368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2D0D1FD5" w14:textId="6232BF95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Suy ra </w:t>
      </w:r>
      <w:r w:rsidR="00FC6848" w:rsidRPr="00FC6848">
        <w:rPr>
          <w:rFonts w:ascii="Times New Roman" w:hAnsi="Times New Roman" w:cs="Times New Roman"/>
          <w:position w:val="-28"/>
          <w:sz w:val="24"/>
          <w:szCs w:val="24"/>
        </w:rPr>
        <w:object w:dxaOrig="1600" w:dyaOrig="680" w14:anchorId="1F819A9A">
          <v:shape id="_x0000_i20034" type="#_x0000_t75" style="width:79.8pt;height:34.2pt" o:ole="">
            <v:imagedata r:id="rId369" o:title=""/>
          </v:shape>
          <o:OLEObject Type="Embed" ProgID="Equation.DSMT4" ShapeID="_x0000_i20034" DrawAspect="Content" ObjectID="_1597530180" r:id="rId37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và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13E58771">
          <v:shape id="_x0000_i20037" type="#_x0000_t75" style="width:58.8pt;height:19.8pt" o:ole="">
            <v:imagedata r:id="rId371" o:title=""/>
          </v:shape>
          <o:OLEObject Type="Embed" ProgID="Equation.DSMT4" ShapeID="_x0000_i20037" DrawAspect="Content" ObjectID="_1597530181" r:id="rId372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(do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D317A22">
          <v:shape id="_x0000_i20040" type="#_x0000_t75" style="width:27pt;height:16.2pt" o:ole="">
            <v:imagedata r:id="rId373" o:title=""/>
          </v:shape>
          <o:OLEObject Type="Embed" ProgID="Equation.DSMT4" ShapeID="_x0000_i20040" DrawAspect="Content" ObjectID="_1597530182" r:id="rId374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thuộc hai ti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C075927">
          <v:shape id="_x0000_i20043" type="#_x0000_t75" style="width:18pt;height:13.8pt" o:ole="">
            <v:imagedata r:id="rId375" o:title=""/>
          </v:shape>
          <o:OLEObject Type="Embed" ProgID="Equation.DSMT4" ShapeID="_x0000_i20043" DrawAspect="Content" ObjectID="_1597530183" r:id="rId376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14ACA06">
          <v:shape id="_x0000_i20046" type="#_x0000_t75" style="width:18pt;height:16.2pt" o:ole="">
            <v:imagedata r:id="rId377" o:title=""/>
          </v:shape>
          <o:OLEObject Type="Embed" ProgID="Equation.DSMT4" ShapeID="_x0000_i20046" DrawAspect="Content" ObjectID="_1597530184" r:id="rId37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nên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509BCC6">
          <v:shape id="_x0000_i20049" type="#_x0000_t75" style="width:55.8pt;height:16.2pt" o:ole="">
            <v:imagedata r:id="rId379" o:title=""/>
          </v:shape>
          <o:OLEObject Type="Embed" ProgID="Equation.DSMT4" ShapeID="_x0000_i20049" DrawAspect="Content" ObjectID="_1597530185" r:id="rId380"/>
        </w:object>
      </w:r>
      <w:r w:rsidRPr="00FC6848">
        <w:rPr>
          <w:rFonts w:ascii="Times New Roman" w:hAnsi="Times New Roman" w:cs="Times New Roman"/>
          <w:sz w:val="24"/>
          <w:szCs w:val="24"/>
        </w:rPr>
        <w:t>).</w:t>
      </w:r>
    </w:p>
    <w:p w14:paraId="6B8AEEBD" w14:textId="5F6DEB0C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Gọi </w:t>
      </w:r>
      <w:r w:rsidR="00FC6848" w:rsidRPr="00FC6848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558D3E4">
          <v:shape id="_x0000_i20052" type="#_x0000_t75" style="width:13.8pt;height:13.2pt" o:ole="">
            <v:imagedata r:id="rId381" o:title=""/>
          </v:shape>
          <o:OLEObject Type="Embed" ProgID="Equation.DSMT4" ShapeID="_x0000_i20052" DrawAspect="Content" ObjectID="_1597530186" r:id="rId382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là hình chiếu vuông góc củ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F3B5920">
          <v:shape id="_x0000_i20055" type="#_x0000_t75" style="width:12pt;height:13.8pt" o:ole="">
            <v:imagedata r:id="rId383" o:title=""/>
          </v:shape>
          <o:OLEObject Type="Embed" ProgID="Equation.DSMT4" ShapeID="_x0000_i20055" DrawAspect="Content" ObjectID="_1597530187" r:id="rId384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trên đường thẳng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9C46A83">
          <v:shape id="_x0000_i20058" type="#_x0000_t75" style="width:10.8pt;height:13.8pt" o:ole="">
            <v:imagedata r:id="rId385" o:title=""/>
          </v:shape>
          <o:OLEObject Type="Embed" ProgID="Equation.DSMT4" ShapeID="_x0000_i20058" DrawAspect="Content" ObjectID="_1597530188" r:id="rId386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4BF5C9FC" w14:textId="4A23A913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EEDE7E3">
          <v:shape id="_x0000_i20061" type="#_x0000_t75" style="width:28.2pt;height:13.8pt" o:ole="">
            <v:imagedata r:id="rId387" o:title=""/>
          </v:shape>
          <o:OLEObject Type="Embed" ProgID="Equation.DSMT4" ShapeID="_x0000_i20061" DrawAspect="Content" ObjectID="_1597530189" r:id="rId38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vuông tại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D39183E">
          <v:shape id="_x0000_i20064" type="#_x0000_t75" style="width:12pt;height:13.8pt" o:ole="">
            <v:imagedata r:id="rId389" o:title=""/>
          </v:shape>
          <o:OLEObject Type="Embed" ProgID="Equation.DSMT4" ShapeID="_x0000_i20064" DrawAspect="Content" ObjectID="_1597530190" r:id="rId39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có đường cao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DBBB3E5">
          <v:shape id="_x0000_i20067" type="#_x0000_t75" style="width:22.2pt;height:13.8pt" o:ole="">
            <v:imagedata r:id="rId391" o:title=""/>
          </v:shape>
          <o:OLEObject Type="Embed" ProgID="Equation.DSMT4" ShapeID="_x0000_i20067" DrawAspect="Content" ObjectID="_1597530191" r:id="rId392"/>
        </w:object>
      </w:r>
      <w:r w:rsidRPr="00FC6848">
        <w:rPr>
          <w:rFonts w:ascii="Times New Roman" w:hAnsi="Times New Roman" w:cs="Times New Roman"/>
          <w:sz w:val="24"/>
          <w:szCs w:val="24"/>
        </w:rPr>
        <w:t>nên ta có</w:t>
      </w:r>
    </w:p>
    <w:p w14:paraId="2F52B62B" w14:textId="3665A777" w:rsidR="00CC37D3" w:rsidRPr="00FC6848" w:rsidRDefault="00FC6848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24"/>
          <w:sz w:val="24"/>
          <w:szCs w:val="24"/>
        </w:rPr>
        <w:object w:dxaOrig="5220" w:dyaOrig="660" w14:anchorId="185A374B">
          <v:shape id="_x0000_i20071" type="#_x0000_t75" style="width:261pt;height:33pt" o:ole="">
            <v:imagedata r:id="rId393" o:title=""/>
          </v:shape>
          <o:OLEObject Type="Embed" ProgID="Equation.DSMT4" ShapeID="_x0000_i20071" DrawAspect="Content" ObjectID="_1597530192" r:id="rId394"/>
        </w:object>
      </w: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26D2CE03">
          <v:shape id="_x0000_i20076" type="#_x0000_t75" style="width:19.2pt;height:19.8pt" o:ole="">
            <v:imagedata r:id="rId395" o:title=""/>
          </v:shape>
          <o:OLEObject Type="Embed" ProgID="Equation.DSMT4" ShapeID="_x0000_i20076" DrawAspect="Content" ObjectID="_1597530193" r:id="rId396"/>
        </w:object>
      </w:r>
    </w:p>
    <w:p w14:paraId="13235F7F" w14:textId="66306F3E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ừ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74E1E356">
          <v:shape id="_x0000_i20079" type="#_x0000_t75" style="width:16.8pt;height:19.8pt" o:ole="">
            <v:imagedata r:id="rId397" o:title=""/>
          </v:shape>
          <o:OLEObject Type="Embed" ProgID="Equation.DSMT4" ShapeID="_x0000_i20079" DrawAspect="Content" ObjectID="_1597530194" r:id="rId39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suy r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2D893DE5">
          <v:shape id="_x0000_i20082" type="#_x0000_t75" style="width:48pt;height:13.8pt" o:ole="">
            <v:imagedata r:id="rId399" o:title=""/>
          </v:shape>
          <o:OLEObject Type="Embed" ProgID="Equation.DSMT4" ShapeID="_x0000_i20082" DrawAspect="Content" ObjectID="_1597530195" r:id="rId40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. Thay vào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3219CC58">
          <v:shape id="_x0000_i20085" type="#_x0000_t75" style="width:19.2pt;height:19.8pt" o:ole="">
            <v:imagedata r:id="rId401" o:title=""/>
          </v:shape>
          <o:OLEObject Type="Embed" ProgID="Equation.DSMT4" ShapeID="_x0000_i20085" DrawAspect="Content" ObjectID="_1597530196" r:id="rId402"/>
        </w:object>
      </w:r>
      <w:r w:rsidRPr="00FC6848">
        <w:rPr>
          <w:rFonts w:ascii="Times New Roman" w:hAnsi="Times New Roman" w:cs="Times New Roman"/>
          <w:sz w:val="24"/>
          <w:szCs w:val="24"/>
        </w:rPr>
        <w:t>, ta được</w:t>
      </w:r>
    </w:p>
    <w:p w14:paraId="4F1356BD" w14:textId="041BEFBA" w:rsidR="00CC37D3" w:rsidRPr="00FC6848" w:rsidRDefault="00FC6848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C6848">
        <w:rPr>
          <w:rFonts w:ascii="Times New Roman" w:hAnsi="Times New Roman" w:cs="Times New Roman"/>
          <w:position w:val="-34"/>
          <w:sz w:val="24"/>
          <w:szCs w:val="24"/>
        </w:rPr>
        <w:object w:dxaOrig="5080" w:dyaOrig="800" w14:anchorId="453C636A">
          <v:shape id="_x0000_i20088" type="#_x0000_t75" style="width:253.8pt;height:40.2pt" o:ole="">
            <v:imagedata r:id="rId403" o:title=""/>
          </v:shape>
          <o:OLEObject Type="Embed" ProgID="Equation.DSMT4" ShapeID="_x0000_i20088" DrawAspect="Content" ObjectID="_1597530197" r:id="rId404"/>
        </w:object>
      </w:r>
      <w:r w:rsidR="00CC37D3" w:rsidRPr="00FC684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3F37511" w14:textId="7707C300" w:rsidR="00CC37D3" w:rsidRPr="00FC6848" w:rsidRDefault="00CC37D3" w:rsidP="00FC6848">
      <w:pPr>
        <w:spacing w:line="276" w:lineRule="auto"/>
        <w:ind w:left="992" w:firstLine="0"/>
        <w:jc w:val="both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C6848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C6848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80" w:dyaOrig="279" w14:anchorId="4C0E243A">
          <v:shape id="_x0000_i20091" type="#_x0000_t75" style="width:34.2pt;height:13.8pt" o:ole="">
            <v:imagedata r:id="rId405" o:title=""/>
          </v:shape>
          <o:OLEObject Type="Embed" ProgID="Equation.DSMT4" ShapeID="_x0000_i20091" DrawAspect="Content" ObjectID="_1597530198" r:id="rId406"/>
        </w:object>
      </w:r>
      <w:r w:rsidRPr="00FC6848">
        <w:rPr>
          <w:rFonts w:ascii="Times New Roman" w:hAnsi="Times New Roman" w:cs="Times New Roman"/>
          <w:sz w:val="24"/>
          <w:szCs w:val="24"/>
          <w:lang w:val="fr-FR"/>
        </w:rPr>
        <w:t xml:space="preserve">, suy r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5F8D6500">
          <v:shape id="_x0000_i20094" type="#_x0000_t75" style="width:28.2pt;height:13.8pt" o:ole="">
            <v:imagedata r:id="rId407" o:title=""/>
          </v:shape>
          <o:OLEObject Type="Embed" ProgID="Equation.DSMT4" ShapeID="_x0000_i20094" DrawAspect="Content" ObjectID="_1597530199" r:id="rId408"/>
        </w:object>
      </w:r>
      <w:r w:rsidRPr="00FC6848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980" w:dyaOrig="400" w14:anchorId="252E2444">
          <v:shape id="_x0000_i20097" type="#_x0000_t75" style="width:99pt;height:19.8pt" o:ole="">
            <v:imagedata r:id="rId409" o:title=""/>
          </v:shape>
          <o:OLEObject Type="Embed" ProgID="Equation.DSMT4" ShapeID="_x0000_i20097" DrawAspect="Content" ObjectID="_1597530200" r:id="rId410"/>
        </w:object>
      </w:r>
    </w:p>
    <w:p w14:paraId="1DDECFF0" w14:textId="4F3EB52A" w:rsidR="00CC37D3" w:rsidRPr="00FC6848" w:rsidRDefault="00CC37D3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Phương Xuân Trịnh Tên </w:t>
      </w:r>
      <w:proofErr w:type="gramStart"/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FB: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proofErr w:type="gramEnd"/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Phương Xuân Trịnh</w:t>
      </w:r>
    </w:p>
    <w:p w14:paraId="07DBFDF6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phuongtrinhlt1@gmail.com</w:t>
      </w:r>
    </w:p>
    <w:p w14:paraId="5713B906" w14:textId="2343BB9B" w:rsidR="00FC6848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460" w:dyaOrig="360" w14:anchorId="7F132E1B">
          <v:shape id="_x0000_i20100" type="#_x0000_t75" style="width:73.2pt;height:18pt" o:ole="">
            <v:imagedata r:id="rId411" o:title=""/>
          </v:shape>
          <o:OLEObject Type="Embed" ProgID="Equation.DSMT4" ShapeID="_x0000_i20100" DrawAspect="Content" ObjectID="_1597530201" r:id="rId412"/>
        </w:object>
      </w:r>
      <w:r w:rsidRPr="00FC6848">
        <w:rPr>
          <w:rFonts w:ascii="Times New Roman" w:hAnsi="Times New Roman"/>
          <w:sz w:val="24"/>
          <w:szCs w:val="24"/>
        </w:rPr>
        <w:t xml:space="preserve">có đồ thị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420" w:dyaOrig="400" w14:anchorId="798A10BD">
          <v:shape id="_x0000_i20103" type="#_x0000_t75" style="width:21pt;height:19.8pt" o:ole="">
            <v:imagedata r:id="rId413" o:title=""/>
          </v:shape>
          <o:OLEObject Type="Embed" ProgID="Equation.DSMT4" ShapeID="_x0000_i20103" DrawAspect="Content" ObjectID="_1597530202" r:id="rId414"/>
        </w:object>
      </w:r>
      <w:r w:rsidRPr="00FC6848">
        <w:rPr>
          <w:rFonts w:ascii="Times New Roman" w:hAnsi="Times New Roman"/>
          <w:sz w:val="24"/>
          <w:szCs w:val="24"/>
        </w:rPr>
        <w:t xml:space="preserve">và đường thẳng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1480" w:dyaOrig="320" w14:anchorId="01B5BFED">
          <v:shape id="_x0000_i20106" type="#_x0000_t75" style="width:73.8pt;height:16.2pt" o:ole="">
            <v:imagedata r:id="rId415" o:title=""/>
          </v:shape>
          <o:OLEObject Type="Embed" ProgID="Equation.DSMT4" ShapeID="_x0000_i20106" DrawAspect="Content" ObjectID="_1597530203" r:id="rId416"/>
        </w:object>
      </w:r>
      <w:r w:rsidRPr="00FC6848">
        <w:rPr>
          <w:rFonts w:ascii="Times New Roman" w:hAnsi="Times New Roman"/>
          <w:sz w:val="24"/>
          <w:szCs w:val="24"/>
        </w:rPr>
        <w:t xml:space="preserve">. Gọi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20" w:dyaOrig="279" w14:anchorId="7FB5DC8B">
          <v:shape id="_x0000_i20109" type="#_x0000_t75" style="width:10.8pt;height:13.8pt" o:ole="">
            <v:imagedata r:id="rId417" o:title=""/>
          </v:shape>
          <o:OLEObject Type="Embed" ProgID="Equation.DSMT4" ShapeID="_x0000_i20109" DrawAspect="Content" ObjectID="_1597530204" r:id="rId418"/>
        </w:object>
      </w:r>
      <w:r w:rsidRPr="00FC6848">
        <w:rPr>
          <w:rFonts w:ascii="Times New Roman" w:hAnsi="Times New Roman"/>
          <w:sz w:val="24"/>
          <w:szCs w:val="24"/>
        </w:rPr>
        <w:t xml:space="preserve">là tập tất cả các giá trị của tham số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20" w14:anchorId="1F80F715">
          <v:shape id="_x0000_i20112" type="#_x0000_t75" style="width:13.2pt;height:10.8pt" o:ole="">
            <v:imagedata r:id="rId419" o:title=""/>
          </v:shape>
          <o:OLEObject Type="Embed" ProgID="Equation.DSMT4" ShapeID="_x0000_i20112" DrawAspect="Content" ObjectID="_1597530205" r:id="rId420"/>
        </w:object>
      </w:r>
      <w:r w:rsidRPr="00FC6848">
        <w:rPr>
          <w:rFonts w:ascii="Times New Roman" w:hAnsi="Times New Roman"/>
          <w:sz w:val="24"/>
          <w:szCs w:val="24"/>
        </w:rPr>
        <w:t xml:space="preserve">để đường thẳ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20" w:dyaOrig="279" w14:anchorId="6D372799">
          <v:shape id="_x0000_i20115" type="#_x0000_t75" style="width:10.8pt;height:13.8pt" o:ole="">
            <v:imagedata r:id="rId421" o:title=""/>
          </v:shape>
          <o:OLEObject Type="Embed" ProgID="Equation.DSMT4" ShapeID="_x0000_i20115" DrawAspect="Content" ObjectID="_1597530206" r:id="rId422"/>
        </w:object>
      </w:r>
      <w:r w:rsidRPr="00FC6848">
        <w:rPr>
          <w:rFonts w:ascii="Times New Roman" w:hAnsi="Times New Roman"/>
          <w:sz w:val="24"/>
          <w:szCs w:val="24"/>
        </w:rPr>
        <w:t xml:space="preserve">cắt đồ thị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420" w:dyaOrig="400" w14:anchorId="61657084">
          <v:shape id="_x0000_i20118" type="#_x0000_t75" style="width:21pt;height:19.8pt" o:ole="">
            <v:imagedata r:id="rId423" o:title=""/>
          </v:shape>
          <o:OLEObject Type="Embed" ProgID="Equation.DSMT4" ShapeID="_x0000_i20118" DrawAspect="Content" ObjectID="_1597530207" r:id="rId424"/>
        </w:object>
      </w:r>
      <w:r w:rsidRPr="00FC6848">
        <w:rPr>
          <w:rFonts w:ascii="Times New Roman" w:hAnsi="Times New Roman"/>
          <w:sz w:val="24"/>
          <w:szCs w:val="24"/>
        </w:rPr>
        <w:t xml:space="preserve">tại hai điểm phân biệt có hoành độ </w:t>
      </w:r>
      <w:r w:rsidR="00FC6848" w:rsidRPr="00FC6848">
        <w:rPr>
          <w:rFonts w:ascii="Times New Roman" w:hAnsi="Times New Roman"/>
          <w:position w:val="-12"/>
          <w:sz w:val="24"/>
          <w:szCs w:val="24"/>
        </w:rPr>
        <w:object w:dxaOrig="580" w:dyaOrig="380" w14:anchorId="5321690B">
          <v:shape id="_x0000_i20121" type="#_x0000_t75" style="width:28.8pt;height:19.2pt" o:ole="">
            <v:imagedata r:id="rId425" o:title=""/>
          </v:shape>
          <o:OLEObject Type="Embed" ProgID="Equation.DSMT4" ShapeID="_x0000_i20121" DrawAspect="Content" ObjectID="_1597530208" r:id="rId426"/>
        </w:object>
      </w:r>
      <w:r w:rsidRPr="00FC6848">
        <w:rPr>
          <w:rFonts w:ascii="Times New Roman" w:hAnsi="Times New Roman"/>
          <w:sz w:val="24"/>
          <w:szCs w:val="24"/>
        </w:rPr>
        <w:t xml:space="preserve">thỏa mãn </w:t>
      </w:r>
      <w:r w:rsidR="00FC6848" w:rsidRPr="00FC6848">
        <w:rPr>
          <w:rFonts w:ascii="Times New Roman" w:hAnsi="Times New Roman"/>
          <w:position w:val="-30"/>
          <w:sz w:val="24"/>
          <w:szCs w:val="24"/>
        </w:rPr>
        <w:object w:dxaOrig="3519" w:dyaOrig="720" w14:anchorId="58D674C3">
          <v:shape id="_x0000_i20124" type="#_x0000_t75" style="width:175.8pt;height:36pt" o:ole="">
            <v:imagedata r:id="rId427" o:title=""/>
          </v:shape>
          <o:OLEObject Type="Embed" ProgID="Equation.DSMT4" ShapeID="_x0000_i20124" DrawAspect="Content" ObjectID="_1597530209" r:id="rId428"/>
        </w:object>
      </w:r>
      <w:r w:rsidRPr="00FC6848">
        <w:rPr>
          <w:rFonts w:ascii="Times New Roman" w:hAnsi="Times New Roman"/>
          <w:sz w:val="24"/>
          <w:szCs w:val="24"/>
        </w:rPr>
        <w:t xml:space="preserve">. Tổng các phần tử của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20" w:dyaOrig="279" w14:anchorId="454AC02B">
          <v:shape id="_x0000_i20127" type="#_x0000_t75" style="width:10.8pt;height:13.8pt" o:ole="">
            <v:imagedata r:id="rId429" o:title=""/>
          </v:shape>
          <o:OLEObject Type="Embed" ProgID="Equation.DSMT4" ShapeID="_x0000_i20127" DrawAspect="Content" ObjectID="_1597530210" r:id="rId430"/>
        </w:object>
      </w:r>
      <w:r w:rsidRPr="00FC6848">
        <w:rPr>
          <w:rFonts w:ascii="Times New Roman" w:hAnsi="Times New Roman"/>
          <w:sz w:val="24"/>
          <w:szCs w:val="24"/>
        </w:rPr>
        <w:t>là:</w:t>
      </w:r>
    </w:p>
    <w:p w14:paraId="307E603A" w14:textId="0155579E" w:rsidR="00CC37D3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320" w:dyaOrig="620" w14:anchorId="33F4C28A">
          <v:shape id="_x0000_i20130" type="#_x0000_t75" style="width:16.2pt;height:31.2pt" o:ole="">
            <v:imagedata r:id="rId431" o:title=""/>
          </v:shape>
          <o:OLEObject Type="Embed" ProgID="Equation.DSMT4" ShapeID="_x0000_i20130" DrawAspect="Content" ObjectID="_1597530211" r:id="rId432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480" w:dyaOrig="620" w14:anchorId="75DB28E9">
          <v:shape id="_x0000_i20133" type="#_x0000_t75" style="width:24pt;height:31.2pt" o:ole="">
            <v:imagedata r:id="rId433" o:title=""/>
          </v:shape>
          <o:OLEObject Type="Embed" ProgID="Equation.DSMT4" ShapeID="_x0000_i20133" DrawAspect="Content" ObjectID="_1597530212" r:id="rId434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764B4F19">
          <v:shape id="_x0000_i20136" type="#_x0000_t75" style="width:16.2pt;height:31.2pt" o:ole="">
            <v:imagedata r:id="rId435" o:title=""/>
          </v:shape>
          <o:OLEObject Type="Embed" ProgID="Equation.DSMT4" ShapeID="_x0000_i20136" DrawAspect="Content" ObjectID="_1597530213" r:id="rId436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220" w:dyaOrig="620" w14:anchorId="27CD9DB2">
          <v:shape id="_x0000_i20139" type="#_x0000_t75" style="width:10.8pt;height:31.2pt" o:ole="">
            <v:imagedata r:id="rId437" o:title=""/>
          </v:shape>
          <o:OLEObject Type="Embed" ProgID="Equation.DSMT4" ShapeID="_x0000_i20139" DrawAspect="Content" ObjectID="_1597530214" r:id="rId438"/>
        </w:object>
      </w:r>
      <w:r w:rsidR="00CC37D3" w:rsidRPr="00FC6848">
        <w:rPr>
          <w:rFonts w:ascii="Times New Roman" w:hAnsi="Times New Roman" w:cs="Times New Roman"/>
          <w:bCs/>
          <w:sz w:val="24"/>
          <w:szCs w:val="24"/>
        </w:rPr>
        <w:t>.</w:t>
      </w:r>
    </w:p>
    <w:p w14:paraId="7B3E674F" w14:textId="77777777" w:rsidR="00CC37D3" w:rsidRPr="00FC6848" w:rsidRDefault="00CC37D3" w:rsidP="00FC6848">
      <w:pPr>
        <w:spacing w:before="6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40E4487" w14:textId="77777777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b/>
          <w:bCs/>
          <w:color w:val="000099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Chọn </w:t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</w:p>
    <w:p w14:paraId="5267A836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>Phương trình hoành độ giao điểm:</w:t>
      </w:r>
    </w:p>
    <w:p w14:paraId="6DAD1028" w14:textId="03F1EEE1" w:rsidR="00CC37D3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5160" w:dyaOrig="400" w14:anchorId="28487CF6">
          <v:shape id="_x0000_i20142" type="#_x0000_t75" style="width:258pt;height:19.8pt" o:ole="">
            <v:imagedata r:id="rId439" o:title=""/>
          </v:shape>
          <o:OLEObject Type="Embed" ProgID="Equation.DSMT4" ShapeID="_x0000_i20142" DrawAspect="Content" ObjectID="_1597530215" r:id="rId440"/>
        </w:object>
      </w:r>
    </w:p>
    <w:p w14:paraId="2351C7FE" w14:textId="68F84A08" w:rsidR="00CC37D3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4D1C226">
          <v:shape id="_x0000_i20145" type="#_x0000_t75" style="width:10.8pt;height:13.8pt" o:ole="">
            <v:imagedata r:id="rId441" o:title=""/>
          </v:shape>
          <o:OLEObject Type="Embed" ProgID="Equation.DSMT4" ShapeID="_x0000_i20145" DrawAspect="Content" ObjectID="_1597530216" r:id="rId442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 xml:space="preserve">cắt </w:t>
      </w: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F3712A0">
          <v:shape id="_x0000_i20148" type="#_x0000_t75" style="width:21pt;height:19.8pt" o:ole="">
            <v:imagedata r:id="rId443" o:title=""/>
          </v:shape>
          <o:OLEObject Type="Embed" ProgID="Equation.DSMT4" ShapeID="_x0000_i20148" DrawAspect="Content" ObjectID="_1597530217" r:id="rId444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 xml:space="preserve">tại hai điểm phân biệt </w:t>
      </w: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31E1FE88">
          <v:shape id="_x0000_i20151" type="#_x0000_t75" style="width:31.2pt;height:19.8pt" o:ole="">
            <v:imagedata r:id="rId445" o:title=""/>
          </v:shape>
          <o:OLEObject Type="Embed" ProgID="Equation.DSMT4" ShapeID="_x0000_i20151" DrawAspect="Content" ObjectID="_1597530218" r:id="rId446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có hai nghiệm phân biệt khác 0.</w:t>
      </w:r>
    </w:p>
    <w:p w14:paraId="13721FB0" w14:textId="12BD9D89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36"/>
          <w:sz w:val="24"/>
          <w:szCs w:val="24"/>
        </w:rPr>
        <w:object w:dxaOrig="5539" w:dyaOrig="840" w14:anchorId="0F59FF59">
          <v:shape id="_x0000_i20154" type="#_x0000_t75" style="width:277.2pt;height:42pt" o:ole="">
            <v:imagedata r:id="rId447" o:title=""/>
          </v:shape>
          <o:OLEObject Type="Embed" ProgID="Equation.DSMT4" ShapeID="_x0000_i20154" DrawAspect="Content" ObjectID="_1597530219" r:id="rId448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</w:p>
    <w:p w14:paraId="1C365032" w14:textId="16A92A4B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Do </w:t>
      </w:r>
      <w:r w:rsidR="00FC6848" w:rsidRPr="00FC6848">
        <w:rPr>
          <w:rFonts w:ascii="Times New Roman" w:hAnsi="Times New Roman" w:cs="Times New Roman"/>
          <w:position w:val="-12"/>
          <w:sz w:val="24"/>
          <w:szCs w:val="24"/>
        </w:rPr>
        <w:object w:dxaOrig="580" w:dyaOrig="380" w14:anchorId="757F267D">
          <v:shape id="_x0000_i20157" type="#_x0000_t75" style="width:28.8pt;height:19.2pt" o:ole="">
            <v:imagedata r:id="rId449" o:title=""/>
          </v:shape>
          <o:OLEObject Type="Embed" ProgID="Equation.DSMT4" ShapeID="_x0000_i20157" DrawAspect="Content" ObjectID="_1597530220" r:id="rId45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là hai nghiệm của phương trình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318225A">
          <v:shape id="_x0000_i20160" type="#_x0000_t75" style="width:16.8pt;height:19.8pt" o:ole="">
            <v:imagedata r:id="rId451" o:title=""/>
          </v:shape>
          <o:OLEObject Type="Embed" ProgID="Equation.DSMT4" ShapeID="_x0000_i20160" DrawAspect="Content" ObjectID="_1597530221" r:id="rId452"/>
        </w:object>
      </w:r>
      <w:r w:rsidRPr="00FC6848">
        <w:rPr>
          <w:rFonts w:ascii="Times New Roman" w:hAnsi="Times New Roman" w:cs="Times New Roman"/>
          <w:sz w:val="24"/>
          <w:szCs w:val="24"/>
        </w:rPr>
        <w:t>nên:</w:t>
      </w:r>
    </w:p>
    <w:p w14:paraId="6AAF5CE9" w14:textId="71BB883A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4959" w:dyaOrig="400" w14:anchorId="2913C366">
          <v:shape id="_x0000_i20163" type="#_x0000_t75" style="width:247.8pt;height:19.8pt" o:ole="">
            <v:imagedata r:id="rId453" o:title=""/>
          </v:shape>
          <o:OLEObject Type="Embed" ProgID="Equation.DSMT4" ShapeID="_x0000_i20163" DrawAspect="Content" ObjectID="_1597530222" r:id="rId454"/>
        </w:object>
      </w:r>
    </w:p>
    <w:p w14:paraId="648C532C" w14:textId="46607CEE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14"/>
          <w:sz w:val="24"/>
          <w:szCs w:val="24"/>
        </w:rPr>
        <w:object w:dxaOrig="4959" w:dyaOrig="400" w14:anchorId="5DFA010E">
          <v:shape id="_x0000_i20166" type="#_x0000_t75" style="width:247.8pt;height:19.8pt" o:ole="">
            <v:imagedata r:id="rId455" o:title=""/>
          </v:shape>
          <o:OLEObject Type="Embed" ProgID="Equation.DSMT4" ShapeID="_x0000_i20166" DrawAspect="Content" ObjectID="_1597530223" r:id="rId456"/>
        </w:object>
      </w:r>
    </w:p>
    <w:p w14:paraId="765FBAD6" w14:textId="286C6168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30"/>
          <w:sz w:val="24"/>
          <w:szCs w:val="24"/>
        </w:rPr>
        <w:object w:dxaOrig="6039" w:dyaOrig="720" w14:anchorId="01AD4053">
          <v:shape id="_x0000_i20169" type="#_x0000_t75" style="width:301.8pt;height:36pt" o:ole="">
            <v:imagedata r:id="rId457" o:title=""/>
          </v:shape>
          <o:OLEObject Type="Embed" ProgID="Equation.DSMT4" ShapeID="_x0000_i20169" DrawAspect="Content" ObjectID="_1597530224" r:id="rId458"/>
        </w:object>
      </w:r>
    </w:p>
    <w:p w14:paraId="518FAD9C" w14:textId="5F2CAEE2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30"/>
          <w:sz w:val="24"/>
          <w:szCs w:val="24"/>
        </w:rPr>
        <w:object w:dxaOrig="6840" w:dyaOrig="840" w14:anchorId="400AAC02">
          <v:shape id="_x0000_i20172" type="#_x0000_t75" style="width:342pt;height:42pt" o:ole="">
            <v:imagedata r:id="rId459" o:title=""/>
          </v:shape>
          <o:OLEObject Type="Embed" ProgID="Equation.DSMT4" ShapeID="_x0000_i20172" DrawAspect="Content" ObjectID="_1597530225" r:id="rId460"/>
        </w:object>
      </w:r>
    </w:p>
    <w:p w14:paraId="10041BE8" w14:textId="034B52A2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44"/>
          <w:sz w:val="24"/>
          <w:szCs w:val="24"/>
        </w:rPr>
        <w:object w:dxaOrig="5520" w:dyaOrig="999" w14:anchorId="7437087D">
          <v:shape id="_x0000_i20175" type="#_x0000_t75" style="width:276pt;height:49.8pt" o:ole="">
            <v:imagedata r:id="rId461" o:title=""/>
          </v:shape>
          <o:OLEObject Type="Embed" ProgID="Equation.DSMT4" ShapeID="_x0000_i20175" DrawAspect="Content" ObjectID="_1597530226" r:id="rId462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</w:p>
    <w:p w14:paraId="08AF4BC8" w14:textId="06F53F1F" w:rsidR="00CC37D3" w:rsidRPr="00FC6848" w:rsidRDefault="00FC6848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24"/>
          <w:sz w:val="24"/>
          <w:szCs w:val="24"/>
        </w:rPr>
        <w:object w:dxaOrig="7080" w:dyaOrig="660" w14:anchorId="541F7AEF">
          <v:shape id="_x0000_i20178" type="#_x0000_t75" style="width:354pt;height:33pt" o:ole="">
            <v:imagedata r:id="rId463" o:title=""/>
          </v:shape>
          <o:OLEObject Type="Embed" ProgID="Equation.DSMT4" ShapeID="_x0000_i20178" DrawAspect="Content" ObjectID="_1597530227" r:id="rId464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</w:t>
      </w:r>
    </w:p>
    <w:p w14:paraId="47FAE97C" w14:textId="0AF606C5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Tổng các giá trị của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090508">
          <v:shape id="_x0000_i20181" type="#_x0000_t75" style="width:13.2pt;height:10.8pt" o:ole="">
            <v:imagedata r:id="rId465" o:title=""/>
          </v:shape>
          <o:OLEObject Type="Embed" ProgID="Equation.DSMT4" ShapeID="_x0000_i20181" DrawAspect="Content" ObjectID="_1597530228" r:id="rId466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là </w:t>
      </w:r>
      <w:r w:rsidR="00FC6848" w:rsidRPr="00FC6848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29832308">
          <v:shape id="_x0000_i20184" type="#_x0000_t75" style="width:24pt;height:31.2pt" o:ole="">
            <v:imagedata r:id="rId467" o:title=""/>
          </v:shape>
          <o:OLEObject Type="Embed" ProgID="Equation.DSMT4" ShapeID="_x0000_i20184" DrawAspect="Content" ObjectID="_1597530229" r:id="rId468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7FDC0BDD" w14:textId="77777777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Sự tương giao của đồ thị - Phạm Đức Phương - Email: </w:t>
      </w:r>
      <w:hyperlink r:id="rId469" w:history="1">
        <w:r w:rsidRPr="00FC6848">
          <w:rPr>
            <w:rFonts w:ascii="Times New Roman" w:hAnsi="Times New Roman" w:cs="Times New Roman"/>
            <w:b/>
            <w:i/>
            <w:color w:val="0000FF"/>
            <w:sz w:val="24"/>
            <w:szCs w:val="24"/>
            <w:u w:val="single"/>
          </w:rPr>
          <w:t>ducphuong2004@gmail.com</w:t>
        </w:r>
      </w:hyperlink>
    </w:p>
    <w:p w14:paraId="37C02AFA" w14:textId="4788C049" w:rsidR="00CC37D3" w:rsidRPr="00FC6848" w:rsidRDefault="00CC37D3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noProof/>
          <w:sz w:val="24"/>
          <w:szCs w:val="24"/>
          <w:lang w:val="vi-VN"/>
        </w:rPr>
      </w:pPr>
      <w:r w:rsidRPr="00FC6848">
        <w:rPr>
          <w:rFonts w:ascii="Times New Roman" w:hAnsi="Times New Roman"/>
          <w:noProof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noProof/>
          <w:position w:val="-10"/>
          <w:sz w:val="24"/>
          <w:szCs w:val="24"/>
        </w:rPr>
        <w:object w:dxaOrig="1460" w:dyaOrig="360" w14:anchorId="7AA0D17E">
          <v:shape id="_x0000_i20187" type="#_x0000_t75" style="width:73.2pt;height:18pt" o:ole="">
            <v:imagedata r:id="rId470" o:title=""/>
          </v:shape>
          <o:OLEObject Type="Embed" ProgID="Equation.DSMT4" ShapeID="_x0000_i20187" DrawAspect="Content" ObjectID="_1597530230" r:id="rId471"/>
        </w:object>
      </w:r>
      <w:r w:rsidRPr="00FC6848">
        <w:rPr>
          <w:rFonts w:ascii="Times New Roman" w:hAnsi="Times New Roman"/>
          <w:noProof/>
          <w:sz w:val="24"/>
          <w:szCs w:val="24"/>
        </w:rPr>
        <w:t xml:space="preserve">có đồ thị là hình bên dưới. </w:t>
      </w:r>
      <w:r w:rsidRPr="00FC6848">
        <w:rPr>
          <w:rFonts w:ascii="Times New Roman" w:hAnsi="Times New Roman"/>
          <w:noProof/>
          <w:sz w:val="24"/>
          <w:szCs w:val="24"/>
          <w:lang w:val="vi-VN"/>
        </w:rPr>
        <w:t xml:space="preserve">Đặt T là tổng các nghiệm của phương trình: </w:t>
      </w:r>
      <w:r w:rsidR="00FC6848" w:rsidRPr="00FC6848">
        <w:rPr>
          <w:rFonts w:ascii="Times New Roman" w:hAnsi="Times New Roman"/>
          <w:noProof/>
          <w:position w:val="-14"/>
          <w:sz w:val="24"/>
          <w:szCs w:val="24"/>
          <w:lang w:val="vi-VN"/>
        </w:rPr>
        <w:object w:dxaOrig="1600" w:dyaOrig="400" w14:anchorId="3156B707">
          <v:shape id="_x0000_i20190" type="#_x0000_t75" style="width:79.8pt;height:19.8pt" o:ole="">
            <v:imagedata r:id="rId472" o:title=""/>
          </v:shape>
          <o:OLEObject Type="Embed" ProgID="Equation.DSMT4" ShapeID="_x0000_i20190" DrawAspect="Content" ObjectID="_1597530231" r:id="rId473"/>
        </w:object>
      </w:r>
      <w:r w:rsidRPr="00FC6848">
        <w:rPr>
          <w:rFonts w:ascii="Times New Roman" w:hAnsi="Times New Roman"/>
          <w:noProof/>
          <w:sz w:val="24"/>
          <w:szCs w:val="24"/>
          <w:lang w:val="vi-VN"/>
        </w:rPr>
        <w:t>. T thuộc tập hợp nào sau đây</w:t>
      </w:r>
      <w:r w:rsidR="00FC6848" w:rsidRPr="00FC6848">
        <w:rPr>
          <w:rFonts w:ascii="Times New Roman" w:hAnsi="Times New Roman"/>
          <w:noProof/>
          <w:sz w:val="24"/>
          <w:szCs w:val="24"/>
          <w:lang w:val="vi-VN"/>
        </w:rPr>
        <w:t>?</w:t>
      </w:r>
    </w:p>
    <w:p w14:paraId="7046FF58" w14:textId="77777777" w:rsidR="00FC6848" w:rsidRPr="00FC6848" w:rsidRDefault="00CC37D3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A6FA41" wp14:editId="1EDB3E25">
            <wp:extent cx="1866900" cy="20097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95135" w14:textId="5FD5D23A" w:rsidR="00CC37D3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820" w:dyaOrig="400" w14:anchorId="40B98AFD">
          <v:shape id="_x0000_i20193" type="#_x0000_t75" style="width:40.8pt;height:19.8pt" o:ole="">
            <v:imagedata r:id="rId475" o:title=""/>
          </v:shape>
          <o:OLEObject Type="Embed" ProgID="Equation.DSMT4" ShapeID="_x0000_i20193" DrawAspect="Content" ObjectID="_1597530232" r:id="rId476"/>
        </w:objec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660" w:dyaOrig="400" w14:anchorId="3DA2CC3A">
          <v:shape id="_x0000_i20196" type="#_x0000_t75" style="width:33pt;height:19.8pt" o:ole="">
            <v:imagedata r:id="rId477" o:title=""/>
          </v:shape>
          <o:OLEObject Type="Embed" ProgID="Equation.DSMT4" ShapeID="_x0000_i20196" DrawAspect="Content" ObjectID="_1597530233" r:id="rId478"/>
        </w:object>
      </w:r>
      <w:r w:rsidRPr="00FC6848">
        <w:rPr>
          <w:rFonts w:ascii="Times New Roman" w:hAnsi="Times New Roman" w:cs="Times New Roman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20" w:dyaOrig="400" w14:anchorId="6F5CE19C">
          <v:shape id="_x0000_i20199" type="#_x0000_t75" style="width:25.8pt;height:19.8pt" o:ole="">
            <v:imagedata r:id="rId479" o:title=""/>
          </v:shape>
          <o:OLEObject Type="Embed" ProgID="Equation.DSMT4" ShapeID="_x0000_i20199" DrawAspect="Content" ObjectID="_1597530234" r:id="rId480"/>
        </w:object>
      </w:r>
      <w:r w:rsidRPr="00FC6848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560" w:dyaOrig="400" w14:anchorId="29393F6B">
          <v:shape id="_x0000_i20202" type="#_x0000_t75" style="width:28.2pt;height:19.8pt" o:ole="">
            <v:imagedata r:id="rId481" o:title=""/>
          </v:shape>
          <o:OLEObject Type="Embed" ProgID="Equation.DSMT4" ShapeID="_x0000_i20202" DrawAspect="Content" ObjectID="_1597530235" r:id="rId482"/>
        </w:object>
      </w:r>
    </w:p>
    <w:p w14:paraId="6DED456D" w14:textId="77777777" w:rsidR="00CC37D3" w:rsidRPr="00FC6848" w:rsidRDefault="00CC37D3" w:rsidP="00FC6848">
      <w:pPr>
        <w:spacing w:before="6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28D6B72" w14:textId="77777777" w:rsidR="00CC37D3" w:rsidRPr="00FC6848" w:rsidRDefault="00CC37D3" w:rsidP="00FC6848">
      <w:pPr>
        <w:spacing w:before="60" w:after="120" w:line="276" w:lineRule="auto"/>
        <w:ind w:left="992" w:firstLine="0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b/>
          <w:bCs/>
          <w:color w:val="000099"/>
          <w:sz w:val="24"/>
          <w:szCs w:val="24"/>
        </w:rPr>
        <w:t>Chọn C</w:t>
      </w:r>
    </w:p>
    <w:p w14:paraId="465FD033" w14:textId="625D0298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Nhận thấy đồ thị hàm số cắt trục hoành tại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4B7CBB4">
          <v:shape id="_x0000_i20205" type="#_x0000_t75" style="width:34.8pt;height:19.8pt" o:ole="">
            <v:imagedata r:id="rId483" o:title=""/>
          </v:shape>
          <o:OLEObject Type="Embed" ProgID="Equation.DSMT4" ShapeID="_x0000_i20205" DrawAspect="Content" ObjectID="_1597530236" r:id="rId484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="00FC6848" w:rsidRPr="00FC6848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60640DE5">
          <v:shape id="_x0000_i20208" type="#_x0000_t75" style="width:1in;height:16.2pt" o:ole="">
            <v:imagedata r:id="rId485" o:title=""/>
          </v:shape>
          <o:OLEObject Type="Embed" ProgID="Equation.DSMT4" ShapeID="_x0000_i20208" DrawAspect="Content" ObjectID="_1597530237" r:id="rId486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có hai nghiệm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DAE044D">
          <v:shape id="_x0000_i20211" type="#_x0000_t75" style="width:31.8pt;height:16.2pt" o:ole="">
            <v:imagedata r:id="rId487" o:title=""/>
          </v:shape>
          <o:OLEObject Type="Embed" ProgID="Equation.DSMT4" ShapeID="_x0000_i20211" DrawAspect="Content" ObjectID="_1597530238" r:id="rId488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. Giao điểm thứ hai của đồ thị và trục hoành là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0E09CF3">
          <v:shape id="_x0000_i20214" type="#_x0000_t75" style="width:36pt;height:19.8pt" o:ole="">
            <v:imagedata r:id="rId489" o:title=""/>
          </v:shape>
          <o:OLEObject Type="Embed" ProgID="Equation.DSMT4" ShapeID="_x0000_i20214" DrawAspect="Content" ObjectID="_1597530239" r:id="rId490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. Ta có thể viết: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21A56CAF">
          <v:shape id="_x0000_i20217" type="#_x0000_t75" style="width:166.2pt;height:19.8pt" o:ole="">
            <v:imagedata r:id="rId491" o:title=""/>
          </v:shape>
          <o:OLEObject Type="Embed" ProgID="Equation.DSMT4" ShapeID="_x0000_i20217" DrawAspect="Content" ObjectID="_1597530240" r:id="rId492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64C321EC" w14:textId="4EA5F7EA" w:rsidR="00CC37D3" w:rsidRPr="00FC6848" w:rsidRDefault="00FC6848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position w:val="-36"/>
          <w:sz w:val="24"/>
          <w:szCs w:val="24"/>
        </w:rPr>
        <w:object w:dxaOrig="4120" w:dyaOrig="840" w14:anchorId="30903AF9">
          <v:shape id="_x0000_i20220" type="#_x0000_t75" style="width:205.8pt;height:42pt" o:ole="">
            <v:imagedata r:id="rId493" o:title=""/>
          </v:shape>
          <o:OLEObject Type="Embed" ProgID="Equation.DSMT4" ShapeID="_x0000_i20220" DrawAspect="Content" ObjectID="_1597530241" r:id="rId494"/>
        </w:object>
      </w:r>
      <w:r w:rsidR="00CC37D3" w:rsidRPr="00FC6848">
        <w:rPr>
          <w:rFonts w:ascii="Times New Roman" w:hAnsi="Times New Roman" w:cs="Times New Roman"/>
          <w:sz w:val="24"/>
          <w:szCs w:val="24"/>
        </w:rPr>
        <w:t>. Suy ra đồ thị như hình vẽ:</w:t>
      </w:r>
    </w:p>
    <w:p w14:paraId="2CF93C11" w14:textId="77777777" w:rsidR="00CC37D3" w:rsidRPr="00FC6848" w:rsidRDefault="00CC37D3" w:rsidP="00FC6848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BEBE390" wp14:editId="0385E827">
            <wp:extent cx="1885950" cy="2095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23024" w14:textId="097D0E9A" w:rsidR="00CC37D3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 xml:space="preserve">Phương trình đề bài trở thành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0813FF1">
          <v:shape id="_x0000_i20223" type="#_x0000_t75" style="width:46.2pt;height:19.8pt" o:ole="">
            <v:imagedata r:id="rId496" o:title=""/>
          </v:shape>
          <o:OLEObject Type="Embed" ProgID="Equation.DSMT4" ShapeID="_x0000_i20223" DrawAspect="Content" ObjectID="_1597530242" r:id="rId497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. Vẽ đường thẳng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580" w:dyaOrig="260" w14:anchorId="5A4B2B8F">
          <v:shape id="_x0000_i20226" type="#_x0000_t75" style="width:28.8pt;height:13.2pt" o:ole="">
            <v:imagedata r:id="rId498" o:title=""/>
          </v:shape>
          <o:OLEObject Type="Embed" ProgID="Equation.DSMT4" ShapeID="_x0000_i20226" DrawAspect="Content" ObjectID="_1597530243" r:id="rId499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cắt đồ thị </w:t>
      </w:r>
      <w:r w:rsidR="00FC6848" w:rsidRPr="00FC6848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22DC3EB">
          <v:shape id="_x0000_i20229" type="#_x0000_t75" style="width:46.8pt;height:19.8pt" o:ole="">
            <v:imagedata r:id="rId500" o:title=""/>
          </v:shape>
          <o:OLEObject Type="Embed" ProgID="Equation.DSMT4" ShapeID="_x0000_i20229" DrawAspect="Content" ObjectID="_1597530244" r:id="rId501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tại ba điểm có hoành độ gần bằng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C19CE97">
          <v:shape id="_x0000_i20232" type="#_x0000_t75" style="width:25.8pt;height:16.2pt" o:ole="">
            <v:imagedata r:id="rId502" o:title=""/>
          </v:shape>
          <o:OLEObject Type="Embed" ProgID="Equation.DSMT4" ShapeID="_x0000_i20232" DrawAspect="Content" ObjectID="_1597530245" r:id="rId503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4C89E30">
          <v:shape id="_x0000_i20235" type="#_x0000_t75" style="width:16.8pt;height:16.2pt" o:ole="">
            <v:imagedata r:id="rId504" o:title=""/>
          </v:shape>
          <o:OLEObject Type="Embed" ProgID="Equation.DSMT4" ShapeID="_x0000_i20235" DrawAspect="Content" ObjectID="_1597530246" r:id="rId505"/>
        </w:object>
      </w:r>
      <w:r w:rsidRPr="00FC6848">
        <w:rPr>
          <w:rFonts w:ascii="Times New Roman" w:hAnsi="Times New Roman" w:cs="Times New Roman"/>
          <w:sz w:val="24"/>
          <w:szCs w:val="24"/>
        </w:rPr>
        <w:t xml:space="preserve">, </w:t>
      </w:r>
      <w:r w:rsidR="00FC6848" w:rsidRPr="00FC6848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0DAFD4F">
          <v:shape id="_x0000_i20238" type="#_x0000_t75" style="width:16.8pt;height:16.2pt" o:ole="">
            <v:imagedata r:id="rId506" o:title=""/>
          </v:shape>
          <o:OLEObject Type="Embed" ProgID="Equation.DSMT4" ShapeID="_x0000_i20238" DrawAspect="Content" ObjectID="_1597530247" r:id="rId507"/>
        </w:object>
      </w:r>
      <w:r w:rsidRPr="00FC6848">
        <w:rPr>
          <w:rFonts w:ascii="Times New Roman" w:hAnsi="Times New Roman" w:cs="Times New Roman"/>
          <w:sz w:val="24"/>
          <w:szCs w:val="24"/>
        </w:rPr>
        <w:t>.</w:t>
      </w:r>
    </w:p>
    <w:p w14:paraId="7558E66D" w14:textId="77777777" w:rsidR="00FC6848" w:rsidRPr="00FC6848" w:rsidRDefault="00CC37D3" w:rsidP="00FC6848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 w:cs="Times New Roman"/>
          <w:sz w:val="24"/>
          <w:szCs w:val="24"/>
        </w:rPr>
        <w:t>Tổng các nghiệm gần bằng 2. Đáp án</w:t>
      </w:r>
      <w:r w:rsidR="00FC6848" w:rsidRPr="00FC6848">
        <w:rPr>
          <w:rFonts w:ascii="Times New Roman" w:hAnsi="Times New Roman" w:cs="Times New Roman"/>
          <w:sz w:val="24"/>
          <w:szCs w:val="24"/>
        </w:rPr>
        <w:tab/>
      </w:r>
      <w:r w:rsidR="00FC6848" w:rsidRPr="00FC684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</w:p>
    <w:p w14:paraId="2A3C4AC9" w14:textId="181F3008" w:rsidR="00FC6848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position w:val="-8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parabol </w:t>
      </w:r>
      <w:r w:rsidRPr="00FC6848">
        <w:rPr>
          <w:rFonts w:ascii="Times New Roman" w:hAnsi="Times New Roman"/>
          <w:i/>
          <w:sz w:val="24"/>
          <w:szCs w:val="24"/>
        </w:rPr>
        <w:t>(P)</w:t>
      </w:r>
      <w:r w:rsidRPr="00FC6848">
        <w:rPr>
          <w:rFonts w:ascii="Times New Roman" w:hAnsi="Times New Roman"/>
          <w:sz w:val="24"/>
          <w:szCs w:val="24"/>
        </w:rPr>
        <w:t xml:space="preserve">: và đường thẳng </w:t>
      </w:r>
      <w:r w:rsidRPr="00FC6848">
        <w:rPr>
          <w:rFonts w:ascii="Times New Roman" w:hAnsi="Times New Roman"/>
          <w:i/>
          <w:sz w:val="24"/>
          <w:szCs w:val="24"/>
        </w:rPr>
        <w:t xml:space="preserve">(d) </w:t>
      </w:r>
      <w:r w:rsidRPr="00FC6848">
        <w:rPr>
          <w:rFonts w:ascii="Times New Roman" w:hAnsi="Times New Roman"/>
          <w:sz w:val="24"/>
          <w:szCs w:val="24"/>
        </w:rPr>
        <w:t xml:space="preserve">đi qua gốc tọa độ và có hệ số góc là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00" w:dyaOrig="279" w14:anchorId="68DA7E09">
          <v:shape id="_x0000_i20245" type="#_x0000_t75" style="width:10.2pt;height:13.8pt" o:ole="">
            <v:imagedata r:id="rId508" o:title=""/>
          </v:shape>
          <o:OLEObject Type="Embed" ProgID="Equation.DSMT4" ShapeID="_x0000_i20245" DrawAspect="Content" ObjectID="_1597530248" r:id="rId509"/>
        </w:object>
      </w:r>
      <w:r w:rsidRPr="00FC6848">
        <w:rPr>
          <w:rFonts w:ascii="Times New Roman" w:hAnsi="Times New Roman"/>
          <w:sz w:val="24"/>
          <w:szCs w:val="24"/>
        </w:rPr>
        <w:t xml:space="preserve">. Gọi </w:t>
      </w:r>
      <w:r w:rsidRPr="00FC6848">
        <w:rPr>
          <w:rFonts w:ascii="Times New Roman" w:hAnsi="Times New Roman"/>
          <w:i/>
          <w:sz w:val="24"/>
          <w:szCs w:val="24"/>
        </w:rPr>
        <w:t>A</w:t>
      </w:r>
      <w:r w:rsidRPr="00FC6848">
        <w:rPr>
          <w:rFonts w:ascii="Times New Roman" w:hAnsi="Times New Roman"/>
          <w:sz w:val="24"/>
          <w:szCs w:val="24"/>
        </w:rPr>
        <w:t xml:space="preserve"> và </w:t>
      </w:r>
      <w:r w:rsidRPr="00FC6848">
        <w:rPr>
          <w:rFonts w:ascii="Times New Roman" w:hAnsi="Times New Roman"/>
          <w:i/>
          <w:sz w:val="24"/>
          <w:szCs w:val="24"/>
        </w:rPr>
        <w:t>B</w:t>
      </w:r>
      <w:r w:rsidRPr="00FC6848">
        <w:rPr>
          <w:rFonts w:ascii="Times New Roman" w:hAnsi="Times New Roman"/>
          <w:sz w:val="24"/>
          <w:szCs w:val="24"/>
        </w:rPr>
        <w:t xml:space="preserve"> là các giao điểm của </w:t>
      </w:r>
      <w:r w:rsidRPr="00FC6848">
        <w:rPr>
          <w:rFonts w:ascii="Times New Roman" w:hAnsi="Times New Roman"/>
          <w:i/>
          <w:sz w:val="24"/>
          <w:szCs w:val="24"/>
        </w:rPr>
        <w:t>(P)</w:t>
      </w:r>
      <w:r w:rsidRPr="00FC6848">
        <w:rPr>
          <w:rFonts w:ascii="Times New Roman" w:hAnsi="Times New Roman"/>
          <w:sz w:val="24"/>
          <w:szCs w:val="24"/>
        </w:rPr>
        <w:t xml:space="preserve"> và </w:t>
      </w:r>
      <w:r w:rsidRPr="00FC6848">
        <w:rPr>
          <w:rFonts w:ascii="Times New Roman" w:hAnsi="Times New Roman"/>
          <w:i/>
          <w:sz w:val="24"/>
          <w:szCs w:val="24"/>
        </w:rPr>
        <w:t>(d).</w:t>
      </w:r>
      <w:r w:rsidRPr="00FC6848">
        <w:rPr>
          <w:rFonts w:ascii="Times New Roman" w:hAnsi="Times New Roman"/>
          <w:sz w:val="24"/>
          <w:szCs w:val="24"/>
        </w:rPr>
        <w:t xml:space="preserve"> Giả sử </w:t>
      </w:r>
      <w:r w:rsidRPr="00FC6848">
        <w:rPr>
          <w:rFonts w:ascii="Times New Roman" w:hAnsi="Times New Roman"/>
          <w:i/>
          <w:sz w:val="24"/>
          <w:szCs w:val="24"/>
        </w:rPr>
        <w:t>A, B</w:t>
      </w:r>
      <w:r w:rsidRPr="00FC6848">
        <w:rPr>
          <w:rFonts w:ascii="Times New Roman" w:hAnsi="Times New Roman"/>
          <w:sz w:val="24"/>
          <w:szCs w:val="24"/>
        </w:rPr>
        <w:t xml:space="preserve"> lần lượt có hoành độ </w:t>
      </w:r>
      <w:proofErr w:type="gramStart"/>
      <w:r w:rsidRPr="00FC6848">
        <w:rPr>
          <w:rFonts w:ascii="Times New Roman" w:hAnsi="Times New Roman"/>
          <w:sz w:val="24"/>
          <w:szCs w:val="24"/>
        </w:rPr>
        <w:t>là .</w:t>
      </w:r>
      <w:proofErr w:type="gramEnd"/>
      <w:r w:rsidRPr="00FC6848">
        <w:rPr>
          <w:rFonts w:ascii="Times New Roman" w:hAnsi="Times New Roman"/>
          <w:sz w:val="24"/>
          <w:szCs w:val="24"/>
        </w:rPr>
        <w:t xml:space="preserve"> Giá trị nhỏ nhất của biểu thức </w:t>
      </w:r>
      <w:r w:rsidR="00FC6848" w:rsidRPr="00FC6848">
        <w:rPr>
          <w:rFonts w:ascii="Times New Roman" w:hAnsi="Times New Roman"/>
          <w:position w:val="-16"/>
          <w:sz w:val="24"/>
          <w:szCs w:val="24"/>
        </w:rPr>
        <w:object w:dxaOrig="1280" w:dyaOrig="440" w14:anchorId="39EB3CD8">
          <v:shape id="_x0000_i20252" type="#_x0000_t75" style="width:64.2pt;height:22.2pt" o:ole="">
            <v:imagedata r:id="rId510" o:title=""/>
          </v:shape>
          <o:OLEObject Type="Embed" ProgID="Equation.DSMT4" ShapeID="_x0000_i20252" DrawAspect="Content" ObjectID="_1597530249" r:id="rId511"/>
        </w:object>
      </w:r>
      <w:r w:rsidRPr="00FC6848">
        <w:rPr>
          <w:rFonts w:ascii="Times New Roman" w:hAnsi="Times New Roman"/>
          <w:position w:val="-8"/>
          <w:sz w:val="24"/>
          <w:szCs w:val="24"/>
        </w:rPr>
        <w:t>bằng:</w:t>
      </w:r>
    </w:p>
    <w:p w14:paraId="1BA84412" w14:textId="40C21978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1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2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3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4.</w:t>
      </w:r>
    </w:p>
    <w:p w14:paraId="21482DCC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sz w:val="24"/>
          <w:szCs w:val="24"/>
        </w:rPr>
        <w:t>Giải:</w:t>
      </w:r>
    </w:p>
    <w:p w14:paraId="6911BAFB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sz w:val="24"/>
          <w:szCs w:val="24"/>
        </w:rPr>
        <w:t>Chọn B</w:t>
      </w:r>
    </w:p>
    <w:p w14:paraId="683F2126" w14:textId="74B98F36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es-ES"/>
        </w:rPr>
        <w:t>+ Đường thẳ</w:t>
      </w:r>
      <w:r w:rsidR="00D73B01" w:rsidRPr="00FC6848">
        <w:rPr>
          <w:rFonts w:ascii="Times New Roman" w:eastAsia="Calibri" w:hAnsi="Times New Roman" w:cs="Times New Roman"/>
          <w:sz w:val="24"/>
          <w:szCs w:val="24"/>
          <w:lang w:val="es-ES"/>
        </w:rPr>
        <w:t>ng (d) có phương trình</w:t>
      </w:r>
      <w:r w:rsidRPr="00FC6848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: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es-ES"/>
        </w:rPr>
        <w:object w:dxaOrig="680" w:dyaOrig="320" w14:anchorId="5FE6C79A">
          <v:shape id="_x0000_i20255" type="#_x0000_t75" style="width:34.2pt;height:16.2pt" o:ole="">
            <v:imagedata r:id="rId512" o:title=""/>
          </v:shape>
          <o:OLEObject Type="Embed" ProgID="Equation.DSMT4" ShapeID="_x0000_i20255" DrawAspect="Content" ObjectID="_1597530250" r:id="rId513"/>
        </w:object>
      </w:r>
    </w:p>
    <w:p w14:paraId="58E79335" w14:textId="69A49EC6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+ PT tương giao (d) và (P):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3120" w:dyaOrig="360" w14:anchorId="6AA52872">
          <v:shape id="_x0000_i20258" type="#_x0000_t75" style="width:156pt;height:18pt" o:ole="">
            <v:imagedata r:id="rId514" o:title=""/>
          </v:shape>
          <o:OLEObject Type="Embed" ProgID="Equation.DSMT4" ShapeID="_x0000_i20258" DrawAspect="Content" ObjectID="_1597530251" r:id="rId515"/>
        </w:object>
      </w:r>
    </w:p>
    <w:p w14:paraId="47074161" w14:textId="57031EF6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+ (*) luôn có 2 nghiệm phân biệt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540" w:dyaOrig="360" w14:anchorId="0505E4D1">
          <v:shape id="_x0000_i20261" type="#_x0000_t75" style="width:27pt;height:18pt" o:ole="">
            <v:imagedata r:id="rId516" o:title=""/>
          </v:shape>
          <o:OLEObject Type="Embed" ProgID="Equation.DSMT4" ShapeID="_x0000_i20261" DrawAspect="Content" ObjectID="_1597530252" r:id="rId517"/>
        </w:objec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t>vì</w: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00" w14:anchorId="514E2FEF">
          <v:shape id="_x0000_i20264" type="#_x0000_t75" style="width:94.8pt;height:19.8pt" o:ole="">
            <v:imagedata r:id="rId518" o:title=""/>
          </v:shape>
          <o:OLEObject Type="Embed" ProgID="Equation.DSMT4" ShapeID="_x0000_i20264" DrawAspect="Content" ObjectID="_1597530253" r:id="rId519"/>
        </w:object>
      </w:r>
    </w:p>
    <w:p w14:paraId="7C63FA01" w14:textId="3637868B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heo Vi et có: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40" w:dyaOrig="360" w14:anchorId="6DAE72C1">
          <v:shape id="_x0000_i20268" type="#_x0000_t75" style="width:61.8pt;height:18pt" o:ole="">
            <v:imagedata r:id="rId520" o:title=""/>
          </v:shape>
          <o:OLEObject Type="Embed" ProgID="Equation.DSMT4" ShapeID="_x0000_i20268" DrawAspect="Content" ObjectID="_1597530254" r:id="rId521"/>
        </w:objec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40" w:dyaOrig="360" w14:anchorId="1624AB52">
          <v:shape id="_x0000_i20273" type="#_x0000_t75" style="width:46.8pt;height:18pt" o:ole="">
            <v:imagedata r:id="rId522" o:title=""/>
          </v:shape>
          <o:OLEObject Type="Embed" ProgID="Equation.DSMT4" ShapeID="_x0000_i20273" DrawAspect="Content" ObjectID="_1597530255" r:id="rId523"/>
        </w:object>
      </w:r>
    </w:p>
    <w:p w14:paraId="227AFB6A" w14:textId="3963E2D0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="00FC6848" w:rsidRPr="00FC6848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600" w:dyaOrig="480" w14:anchorId="3FCC509B">
          <v:shape id="_x0000_i20276" type="#_x0000_t75" style="width:180pt;height:24pt" o:ole="">
            <v:imagedata r:id="rId524" o:title=""/>
          </v:shape>
          <o:OLEObject Type="Embed" ProgID="Equation.DSMT4" ShapeID="_x0000_i20276" DrawAspect="Content" ObjectID="_1597530256" r:id="rId52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400" w:dyaOrig="440" w14:anchorId="7E02E96D">
          <v:shape id="_x0000_i20279" type="#_x0000_t75" style="width:120pt;height:22.2pt" o:ole="">
            <v:imagedata r:id="rId526" o:title=""/>
          </v:shape>
          <o:OLEObject Type="Embed" ProgID="Equation.DSMT4" ShapeID="_x0000_i20279" DrawAspect="Content" ObjectID="_1597530257" r:id="rId527"/>
        </w:object>
      </w:r>
    </w:p>
    <w:p w14:paraId="630BDF82" w14:textId="29F24224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ó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3519" w:dyaOrig="440" w14:anchorId="039B2580">
          <v:shape id="_x0000_i20282" type="#_x0000_t75" style="width:175.8pt;height:22.2pt" o:ole="">
            <v:imagedata r:id="rId528" o:title=""/>
          </v:shape>
          <o:OLEObject Type="Embed" ProgID="Equation.DSMT4" ShapeID="_x0000_i20282" DrawAspect="Content" ObjectID="_1597530258" r:id="rId529"/>
        </w:object>
      </w:r>
    </w:p>
    <w:p w14:paraId="598A5B70" w14:textId="59F6907C" w:rsidR="001721FC" w:rsidRPr="00FC6848" w:rsidRDefault="00FC6848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080" w:dyaOrig="440" w14:anchorId="58AF13D5">
          <v:shape id="_x0000_i20285" type="#_x0000_t75" style="width:54pt;height:22.2pt" o:ole="">
            <v:imagedata r:id="rId530" o:title=""/>
          </v:shape>
          <o:OLEObject Type="Embed" ProgID="Equation.DSMT4" ShapeID="_x0000_i20285" DrawAspect="Content" ObjectID="_1597530259" r:id="rId531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420" w14:anchorId="10957B5D">
          <v:shape id="_x0000_i20288" type="#_x0000_t75" style="width:93pt;height:21pt" o:ole="">
            <v:imagedata r:id="rId532" o:title=""/>
          </v:shape>
          <o:OLEObject Type="Embed" ProgID="Equation.DSMT4" ShapeID="_x0000_i20288" DrawAspect="Content" ObjectID="_1597530260" r:id="rId533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261DC5FB">
          <v:shape id="_x0000_i20292" type="#_x0000_t75" style="width:18pt;height:13.8pt" o:ole="">
            <v:imagedata r:id="rId534" o:title=""/>
          </v:shape>
          <o:OLEObject Type="Embed" ProgID="Equation.DSMT4" ShapeID="_x0000_i20292" DrawAspect="Content" ObjectID="_1597530261" r:id="rId535"/>
        </w:object>
      </w:r>
      <w:r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 w14:anchorId="746A4055">
          <v:shape id="_x0000_i20297" type="#_x0000_t75" style="width:21pt;height:13.2pt" o:ole="">
            <v:imagedata r:id="rId536" o:title=""/>
          </v:shape>
          <o:OLEObject Type="Embed" ProgID="Equation.DSMT4" ShapeID="_x0000_i20297" DrawAspect="Content" ObjectID="_1597530262" r:id="rId537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E2B008" w14:textId="30DA45DA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GTNN của M bằng 2 kh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53908E19">
          <v:shape id="_x0000_i20300" type="#_x0000_t75" style="width:30pt;height:13.8pt" o:ole="">
            <v:imagedata r:id="rId538" o:title=""/>
          </v:shape>
          <o:OLEObject Type="Embed" ProgID="Equation.DSMT4" ShapeID="_x0000_i20300" DrawAspect="Content" ObjectID="_1597530263" r:id="rId539"/>
        </w:object>
      </w:r>
    </w:p>
    <w:p w14:paraId="38256E8D" w14:textId="5942FC5D" w:rsidR="00FC6848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  <w:lang w:val="pt-BR"/>
        </w:rPr>
      </w:pPr>
      <w:r w:rsidRPr="00FC6848">
        <w:rPr>
          <w:rFonts w:ascii="Times New Roman" w:hAnsi="Times New Roman"/>
          <w:sz w:val="24"/>
          <w:szCs w:val="24"/>
          <w:lang w:val="pt-BR"/>
        </w:rPr>
        <w:t xml:space="preserve">Có bao nhiêu giá trị của m để phương trình </w:t>
      </w:r>
      <w:r w:rsidR="00FC6848" w:rsidRPr="00FC6848">
        <w:rPr>
          <w:rFonts w:ascii="Times New Roman" w:hAnsi="Times New Roman"/>
          <w:position w:val="-16"/>
          <w:sz w:val="24"/>
          <w:szCs w:val="24"/>
          <w:lang w:val="pt-BR"/>
        </w:rPr>
        <w:object w:dxaOrig="1820" w:dyaOrig="440" w14:anchorId="2FC7F9F9">
          <v:shape id="_x0000_i20303" type="#_x0000_t75" style="width:91.2pt;height:22.2pt" o:ole="">
            <v:imagedata r:id="rId540" o:title=""/>
          </v:shape>
          <o:OLEObject Type="Embed" ProgID="Equation.DSMT4" ShapeID="_x0000_i20303" DrawAspect="Content" ObjectID="_1597530264" r:id="rId541"/>
        </w:object>
      </w:r>
      <w:r w:rsidRPr="00FC6848">
        <w:rPr>
          <w:rFonts w:ascii="Times New Roman" w:hAnsi="Times New Roman"/>
          <w:sz w:val="24"/>
          <w:szCs w:val="24"/>
          <w:lang w:val="pt-BR"/>
        </w:rPr>
        <w:t>có đúng 5 nghiệm phân biệt?</w:t>
      </w:r>
    </w:p>
    <w:p w14:paraId="211B550F" w14:textId="4A891095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1.</w: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2.</w: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3.</w: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4</w:t>
      </w:r>
    </w:p>
    <w:p w14:paraId="309AE72F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Giải</w:t>
      </w:r>
    </w:p>
    <w:p w14:paraId="41A3BB88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  <w:lang w:val="pt-BR"/>
        </w:rPr>
        <w:t xml:space="preserve">Chọn 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A</w:t>
      </w:r>
    </w:p>
    <w:p w14:paraId="415E38DB" w14:textId="2342CE4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Do hàm số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FC6848" w:rsidRPr="00FC6848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  <w:lang w:val="pt-BR"/>
        </w:rPr>
        <w:object w:dxaOrig="2400" w:dyaOrig="440" w14:anchorId="641A84E4">
          <v:shape id="_x0000_i20306" type="#_x0000_t75" style="width:120pt;height:22.2pt" o:ole="">
            <v:imagedata r:id="rId542" o:title=""/>
          </v:shape>
          <o:OLEObject Type="Embed" ProgID="Equation.DSMT4" ShapeID="_x0000_i20306" DrawAspect="Content" ObjectID="_1597530265" r:id="rId543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là hàm chẵn nó có đồ thị đối xứng qua trục Oy</w:t>
      </w:r>
    </w:p>
    <w:p w14:paraId="56B80B57" w14:textId="4EE1010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iều kiện cần để phương trình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1080" w:dyaOrig="400" w14:anchorId="41D38CA3">
          <v:shape id="_x0000_i20309" type="#_x0000_t75" style="width:54pt;height:19.8pt" o:ole="">
            <v:imagedata r:id="rId544" o:title=""/>
          </v:shape>
          <o:OLEObject Type="Embed" ProgID="Equation.DSMT4" ShapeID="_x0000_i20309" DrawAspect="Content" ObjectID="_1597530266" r:id="rId545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có 5 nghiệm phân biệt là:</w:t>
      </w:r>
    </w:p>
    <w:p w14:paraId="6D97E404" w14:textId="727F44B4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position w:val="-50"/>
          <w:sz w:val="24"/>
          <w:szCs w:val="24"/>
          <w:lang w:val="pt-BR"/>
        </w:rPr>
        <w:object w:dxaOrig="3300" w:dyaOrig="1120" w14:anchorId="64206762">
          <v:shape id="_x0000_i20312" type="#_x0000_t75" style="width:165pt;height:55.8pt" o:ole="">
            <v:imagedata r:id="rId546" o:title=""/>
          </v:shape>
          <o:OLEObject Type="Embed" ProgID="Equation.DSMT4" ShapeID="_x0000_i20312" DrawAspect="Content" ObjectID="_1597530267" r:id="rId547"/>
        </w:object>
      </w:r>
    </w:p>
    <w:p w14:paraId="77135E5E" w14:textId="532379D8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hử lại: Từ đồ thị hàm số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1820" w:dyaOrig="360" w14:anchorId="09B89CBB">
          <v:shape id="_x0000_i20315" type="#_x0000_t75" style="width:91.2pt;height:18pt" o:ole="">
            <v:imagedata r:id="rId548" o:title=""/>
          </v:shape>
          <o:OLEObject Type="Embed" ProgID="Equation.DSMT4" ShapeID="_x0000_i20315" DrawAspect="Content" ObjectID="_1597530268" r:id="rId549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suy ra</w:t>
      </w:r>
    </w:p>
    <w:p w14:paraId="3D183229" w14:textId="5069B390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ác dạng đồ thị của hàm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960" w:dyaOrig="400" w14:anchorId="175006B8">
          <v:shape id="_x0000_i20318" type="#_x0000_t75" style="width:48pt;height:19.8pt" o:ole="">
            <v:imagedata r:id="rId550" o:title=""/>
          </v:shape>
          <o:OLEObject Type="Embed" ProgID="Equation.DSMT4" ShapeID="_x0000_i20318" DrawAspect="Content" ObjectID="_1597530269" r:id="rId551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cho 3 trường hợp</w:t>
      </w:r>
    </w:p>
    <w:p w14:paraId="64492C07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BE2394D" wp14:editId="60BD3941">
            <wp:extent cx="1559560" cy="1287780"/>
            <wp:effectExtent l="0" t="0" r="254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B0047" w14:textId="52AA5F9D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+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600" w:dyaOrig="279" w14:anchorId="3BDDBA9C">
          <v:shape id="_x0000_i20321" type="#_x0000_t75" style="width:30pt;height:13.8pt" o:ole="">
            <v:imagedata r:id="rId553" o:title=""/>
          </v:shape>
          <o:OLEObject Type="Embed" ProgID="Equation.DSMT4" ShapeID="_x0000_i20321" DrawAspect="Content" ObjectID="_1597530270" r:id="rId554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, phương trình đã cho có 3 nghiệm phân biệt</w:t>
      </w:r>
    </w:p>
    <w:p w14:paraId="1AB687AD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64A5D3C" wp14:editId="7DE7B2D7">
            <wp:extent cx="2033270" cy="1082040"/>
            <wp:effectExtent l="0" t="0" r="5080" b="381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FB031" w14:textId="78D2AFD6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+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720" w:dyaOrig="279" w14:anchorId="59B79342">
          <v:shape id="_x0000_i20324" type="#_x0000_t75" style="width:36pt;height:13.8pt" o:ole="">
            <v:imagedata r:id="rId556" o:title=""/>
          </v:shape>
          <o:OLEObject Type="Embed" ProgID="Equation.DSMT4" ShapeID="_x0000_i20324" DrawAspect="Content" ObjectID="_1597530271" r:id="rId557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, phương trình đã cho có 3 nghiệm phân biệt</w:t>
      </w:r>
    </w:p>
    <w:p w14:paraId="2897386B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CC4DF76" wp14:editId="67BD875C">
            <wp:extent cx="2005965" cy="1197610"/>
            <wp:effectExtent l="0" t="0" r="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119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3AEF" w14:textId="6B3F86B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+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560" w:dyaOrig="279" w14:anchorId="66724845">
          <v:shape id="_x0000_i20327" type="#_x0000_t75" style="width:28.2pt;height:13.8pt" o:ole="">
            <v:imagedata r:id="rId559" o:title=""/>
          </v:shape>
          <o:OLEObject Type="Embed" ProgID="Equation.DSMT4" ShapeID="_x0000_i20327" DrawAspect="Content" ObjectID="_1597530272" r:id="rId560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, phương trình đã cho có 5 nghiệm phân biệt</w:t>
      </w:r>
    </w:p>
    <w:p w14:paraId="094DC968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CFEB7ED" wp14:editId="02E2E155">
            <wp:extent cx="2360295" cy="1409065"/>
            <wp:effectExtent l="0" t="0" r="1905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29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344173" w14:textId="77010288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ậy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560" w:dyaOrig="279" w14:anchorId="344FC5FD">
          <v:shape id="_x0000_i20330" type="#_x0000_t75" style="width:28.2pt;height:13.8pt" o:ole="">
            <v:imagedata r:id="rId562" o:title=""/>
          </v:shape>
          <o:OLEObject Type="Embed" ProgID="Equation.DSMT4" ShapeID="_x0000_i20330" DrawAspect="Content" ObjectID="_1597530273" r:id="rId563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thỏa điều kiện.</w:t>
      </w:r>
    </w:p>
    <w:p w14:paraId="57BF81C3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quangtqp@gmail.com</w:t>
      </w:r>
    </w:p>
    <w:p w14:paraId="474EF202" w14:textId="418A8005" w:rsidR="00FC6848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ai đường thẳng </w:t>
      </w:r>
      <w:r w:rsidR="00FC6848" w:rsidRPr="00FC6848">
        <w:rPr>
          <w:rFonts w:ascii="Times New Roman" w:hAnsi="Times New Roman"/>
          <w:position w:val="-12"/>
          <w:sz w:val="24"/>
          <w:szCs w:val="24"/>
        </w:rPr>
        <w:object w:dxaOrig="1420" w:dyaOrig="360" w14:anchorId="24DDACBD">
          <v:shape id="_x0000_i20333" type="#_x0000_t75" style="width:70.8pt;height:18pt" o:ole="">
            <v:imagedata r:id="rId564" o:title=""/>
          </v:shape>
          <o:OLEObject Type="Embed" ProgID="Equation.DSMT4" ShapeID="_x0000_i20333" DrawAspect="Content" ObjectID="_1597530274" r:id="rId565"/>
        </w:object>
      </w:r>
      <w:r w:rsidRPr="00FC6848">
        <w:rPr>
          <w:rFonts w:ascii="Times New Roman" w:hAnsi="Times New Roman"/>
          <w:sz w:val="24"/>
          <w:szCs w:val="24"/>
        </w:rPr>
        <w:t xml:space="preserve">và </w:t>
      </w:r>
      <w:r w:rsidR="00FC6848" w:rsidRPr="00FC6848">
        <w:rPr>
          <w:rFonts w:ascii="Times New Roman" w:hAnsi="Times New Roman"/>
          <w:position w:val="-12"/>
          <w:sz w:val="24"/>
          <w:szCs w:val="24"/>
        </w:rPr>
        <w:object w:dxaOrig="1579" w:dyaOrig="360" w14:anchorId="55BA7299">
          <v:shape id="_x0000_i20336" type="#_x0000_t75" style="width:79.2pt;height:18pt" o:ole="">
            <v:imagedata r:id="rId566" o:title=""/>
          </v:shape>
          <o:OLEObject Type="Embed" ProgID="Equation.DSMT4" ShapeID="_x0000_i20336" DrawAspect="Content" ObjectID="_1597530275" r:id="rId567"/>
        </w:object>
      </w:r>
      <w:r w:rsidRPr="00FC6848">
        <w:rPr>
          <w:rFonts w:ascii="Times New Roman" w:hAnsi="Times New Roman"/>
          <w:sz w:val="24"/>
          <w:szCs w:val="24"/>
        </w:rPr>
        <w:t xml:space="preserve">. Có bao nhiêu giá trị nguyên của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20" w14:anchorId="36CEBC11">
          <v:shape id="_x0000_i20339" type="#_x0000_t75" style="width:13.2pt;height:10.8pt" o:ole="">
            <v:imagedata r:id="rId568" o:title=""/>
          </v:shape>
          <o:OLEObject Type="Embed" ProgID="Equation.DSMT4" ShapeID="_x0000_i20339" DrawAspect="Content" ObjectID="_1597530276" r:id="rId569"/>
        </w:object>
      </w:r>
      <w:r w:rsidRPr="00FC6848">
        <w:rPr>
          <w:rFonts w:ascii="Times New Roman" w:hAnsi="Times New Roman"/>
          <w:sz w:val="24"/>
          <w:szCs w:val="24"/>
        </w:rPr>
        <w:t xml:space="preserve">để tam giác tạo thành bởi </w:t>
      </w:r>
      <w:r w:rsidR="00FC6848" w:rsidRPr="00FC6848">
        <w:rPr>
          <w:rFonts w:ascii="Times New Roman" w:hAnsi="Times New Roman"/>
          <w:position w:val="-12"/>
          <w:sz w:val="24"/>
          <w:szCs w:val="24"/>
        </w:rPr>
        <w:object w:dxaOrig="639" w:dyaOrig="360" w14:anchorId="03C203F9">
          <v:shape id="_x0000_i20342" type="#_x0000_t75" style="width:31.8pt;height:18pt" o:ole="">
            <v:imagedata r:id="rId570" o:title=""/>
          </v:shape>
          <o:OLEObject Type="Embed" ProgID="Equation.DSMT4" ShapeID="_x0000_i20342" DrawAspect="Content" ObjectID="_1597530277" r:id="rId571"/>
        </w:object>
      </w:r>
      <w:r w:rsidRPr="00FC6848">
        <w:rPr>
          <w:rFonts w:ascii="Times New Roman" w:hAnsi="Times New Roman"/>
          <w:sz w:val="24"/>
          <w:szCs w:val="24"/>
        </w:rPr>
        <w:t xml:space="preserve">và trục hoành có diện tích lớn hơn hoặc bằ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180" w:dyaOrig="279" w14:anchorId="7613ACC1">
          <v:shape id="_x0000_i20345" type="#_x0000_t75" style="width:9pt;height:13.8pt" o:ole="">
            <v:imagedata r:id="rId572" o:title=""/>
          </v:shape>
          <o:OLEObject Type="Embed" ProgID="Equation.DSMT4" ShapeID="_x0000_i20345" DrawAspect="Content" ObjectID="_1597530278" r:id="rId573"/>
        </w:object>
      </w:r>
      <w:r w:rsidRPr="00FC6848">
        <w:rPr>
          <w:rFonts w:ascii="Times New Roman" w:hAnsi="Times New Roman"/>
          <w:sz w:val="24"/>
          <w:szCs w:val="24"/>
        </w:rPr>
        <w:t>?</w:t>
      </w:r>
    </w:p>
    <w:p w14:paraId="40C2C037" w14:textId="6375A617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139" w:dyaOrig="260" w14:anchorId="19D89482">
          <v:shape id="_x0000_i20348" type="#_x0000_t75" style="width:7.2pt;height:13.2pt" o:ole="">
            <v:imagedata r:id="rId574" o:title=""/>
          </v:shape>
          <o:OLEObject Type="Embed" ProgID="Equation.DSMT4" ShapeID="_x0000_i20348" DrawAspect="Content" ObjectID="_1597530279" r:id="rId575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00" w:dyaOrig="260" w14:anchorId="1F79AE09">
          <v:shape id="_x0000_i20351" type="#_x0000_t75" style="width:10.2pt;height:13.2pt" o:ole="">
            <v:imagedata r:id="rId576" o:title=""/>
          </v:shape>
          <o:OLEObject Type="Embed" ProgID="Equation.DSMT4" ShapeID="_x0000_i20351" DrawAspect="Content" ObjectID="_1597530280" r:id="rId577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12F4C08E">
          <v:shape id="_x0000_i20354" type="#_x0000_t75" style="width:9pt;height:13.8pt" o:ole="">
            <v:imagedata r:id="rId578" o:title=""/>
          </v:shape>
          <o:OLEObject Type="Embed" ProgID="Equation.DSMT4" ShapeID="_x0000_i20354" DrawAspect="Content" ObjectID="_1597530281" r:id="rId579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00" w:dyaOrig="260" w14:anchorId="563ED40C">
          <v:shape id="_x0000_i20357" type="#_x0000_t75" style="width:10.2pt;height:13.2pt" o:ole="">
            <v:imagedata r:id="rId580" o:title=""/>
          </v:shape>
          <o:OLEObject Type="Embed" ProgID="Equation.DSMT4" ShapeID="_x0000_i20357" DrawAspect="Content" ObjectID="_1597530282" r:id="rId581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0A54E47C" w14:textId="77777777" w:rsidR="001721FC" w:rsidRPr="00FC6848" w:rsidRDefault="001721FC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5CE2F1A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: Phí Văn Quang Tên FB: QuangPhi</w:t>
      </w:r>
    </w:p>
    <w:p w14:paraId="01F1F248" w14:textId="77777777" w:rsidR="001721FC" w:rsidRPr="00FC6848" w:rsidRDefault="001721FC" w:rsidP="00FC6848">
      <w:pPr>
        <w:spacing w:before="60" w:after="120" w:line="276" w:lineRule="auto"/>
        <w:ind w:left="992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lastRenderedPageBreak/>
        <w:t>Chọn C</w:t>
      </w:r>
    </w:p>
    <w:p w14:paraId="39E8751F" w14:textId="1854ADE4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thấy rằng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 w14:anchorId="488A7F44">
          <v:shape id="_x0000_i20360" type="#_x0000_t75" style="width:13.2pt;height:18pt" o:ole="">
            <v:imagedata r:id="rId582" o:title=""/>
          </v:shape>
          <o:OLEObject Type="Embed" ProgID="Equation.DSMT4" ShapeID="_x0000_i20360" DrawAspect="Content" ObjectID="_1597530283" r:id="rId58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60" w14:anchorId="281437C0">
          <v:shape id="_x0000_i20363" type="#_x0000_t75" style="width:13.8pt;height:18pt" o:ole="">
            <v:imagedata r:id="rId584" o:title=""/>
          </v:shape>
          <o:OLEObject Type="Embed" ProgID="Equation.DSMT4" ShapeID="_x0000_i20363" DrawAspect="Content" ObjectID="_1597530284" r:id="rId58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uôn cắt nhau tại điểm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6B30D8C2">
          <v:shape id="_x0000_i20366" type="#_x0000_t75" style="width:48pt;height:19.8pt" o:ole="">
            <v:imagedata r:id="rId586" o:title=""/>
          </v:shape>
          <o:OLEObject Type="Embed" ProgID="Equation.DSMT4" ShapeID="_x0000_i20366" DrawAspect="Content" ObjectID="_1597530285" r:id="rId58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nằm trên trục tung.</w:t>
      </w:r>
    </w:p>
    <w:p w14:paraId="25E1EC40" w14:textId="3DE661C6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16004F97">
          <v:shape id="_x0000_i20369" type="#_x0000_t75" style="width:30pt;height:13.8pt" o:ole="">
            <v:imagedata r:id="rId588" o:title=""/>
          </v:shape>
          <o:OLEObject Type="Embed" ProgID="Equation.DSMT4" ShapeID="_x0000_i20369" DrawAspect="Content" ObjectID="_1597530286" r:id="rId58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hì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 w14:anchorId="2900950B">
          <v:shape id="_x0000_i20372" type="#_x0000_t75" style="width:13.2pt;height:18pt" o:ole="">
            <v:imagedata r:id="rId590" o:title=""/>
          </v:shape>
          <o:OLEObject Type="Embed" ProgID="Equation.DSMT4" ShapeID="_x0000_i20372" DrawAspect="Content" ObjectID="_1597530287" r:id="rId59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60" w14:anchorId="23F21498">
          <v:shape id="_x0000_i20375" type="#_x0000_t75" style="width:13.8pt;height:18pt" o:ole="">
            <v:imagedata r:id="rId592" o:title=""/>
          </v:shape>
          <o:OLEObject Type="Embed" ProgID="Equation.DSMT4" ShapeID="_x0000_i20375" DrawAspect="Content" ObjectID="_1597530288" r:id="rId59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hai đường thẳng trùng nhau nên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 w14:anchorId="780BBDE4">
          <v:shape id="_x0000_i20378" type="#_x0000_t75" style="width:31.8pt;height:18pt" o:ole="">
            <v:imagedata r:id="rId594" o:title=""/>
          </v:shape>
          <o:OLEObject Type="Embed" ProgID="Equation.DSMT4" ShapeID="_x0000_i20378" DrawAspect="Content" ObjectID="_1597530289" r:id="rId59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trục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08E36DD2">
          <v:shape id="_x0000_i20381" type="#_x0000_t75" style="width:18pt;height:13.8pt" o:ole="">
            <v:imagedata r:id="rId596" o:title=""/>
          </v:shape>
          <o:OLEObject Type="Embed" ProgID="Equation.DSMT4" ShapeID="_x0000_i20381" DrawAspect="Content" ObjectID="_1597530290" r:id="rId59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không tạo thành tam giác (không thỏa mãn ycbt).</w:t>
      </w:r>
    </w:p>
    <w:p w14:paraId="67311064" w14:textId="1678CE12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o đó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20" w:dyaOrig="279" w14:anchorId="40515C88">
          <v:shape id="_x0000_i20384" type="#_x0000_t75" style="width:31.2pt;height:13.8pt" o:ole="">
            <v:imagedata r:id="rId598" o:title=""/>
          </v:shape>
          <o:OLEObject Type="Embed" ProgID="Equation.DSMT4" ShapeID="_x0000_i20384" DrawAspect="Content" ObjectID="_1597530291" r:id="rId59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, giả sử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60" w:dyaOrig="360" w14:anchorId="71E5E5E0">
          <v:shape id="_x0000_i20387" type="#_x0000_t75" style="width:13.2pt;height:18pt" o:ole="">
            <v:imagedata r:id="rId600" o:title=""/>
          </v:shape>
          <o:OLEObject Type="Embed" ProgID="Equation.DSMT4" ShapeID="_x0000_i20387" DrawAspect="Content" ObjectID="_1597530292" r:id="rId60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26119234">
          <v:shape id="_x0000_i20390" type="#_x0000_t75" style="width:18pt;height:13.8pt" o:ole="">
            <v:imagedata r:id="rId602" o:title=""/>
          </v:shape>
          <o:OLEObject Type="Embed" ProgID="Equation.DSMT4" ShapeID="_x0000_i20390" DrawAspect="Content" ObjectID="_1597530293" r:id="rId60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ại </w:t>
      </w:r>
      <w:r w:rsidR="00FC6848" w:rsidRPr="00FC6848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60" w:dyaOrig="680" w14:anchorId="7644D16A">
          <v:shape id="_x0000_i20393" type="#_x0000_t75" style="width:48pt;height:34.2pt" o:ole="">
            <v:imagedata r:id="rId604" o:title=""/>
          </v:shape>
          <o:OLEObject Type="Embed" ProgID="Equation.DSMT4" ShapeID="_x0000_i20393" DrawAspect="Content" ObjectID="_1597530294" r:id="rId60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60" w14:anchorId="232B6EFD">
          <v:shape id="_x0000_i20396" type="#_x0000_t75" style="width:13.8pt;height:18pt" o:ole="">
            <v:imagedata r:id="rId606" o:title=""/>
          </v:shape>
          <o:OLEObject Type="Embed" ProgID="Equation.DSMT4" ShapeID="_x0000_i20396" DrawAspect="Content" ObjectID="_1597530295" r:id="rId60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79" w14:anchorId="7583F174">
          <v:shape id="_x0000_i20399" type="#_x0000_t75" style="width:18pt;height:13.8pt" o:ole="">
            <v:imagedata r:id="rId608" o:title=""/>
          </v:shape>
          <o:OLEObject Type="Embed" ProgID="Equation.DSMT4" ShapeID="_x0000_i20399" DrawAspect="Content" ObjectID="_1597530296" r:id="rId60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ại </w:t>
      </w:r>
      <w:r w:rsidR="00FC6848" w:rsidRPr="00FC6848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40" w:dyaOrig="680" w14:anchorId="18A7444B">
          <v:shape id="_x0000_i20402" type="#_x0000_t75" style="width:57pt;height:34.2pt" o:ole="">
            <v:imagedata r:id="rId610" o:title=""/>
          </v:shape>
          <o:OLEObject Type="Embed" ProgID="Equation.DSMT4" ShapeID="_x0000_i20402" DrawAspect="Content" ObjectID="_1597530297" r:id="rId61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4EAE8F" w14:textId="3B4EA6E1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m giác tạo thành bởi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 w14:anchorId="371E9A1A">
          <v:shape id="_x0000_i20405" type="#_x0000_t75" style="width:31.8pt;height:18pt" o:ole="">
            <v:imagedata r:id="rId612" o:title=""/>
          </v:shape>
          <o:OLEObject Type="Embed" ProgID="Equation.DSMT4" ShapeID="_x0000_i20405" DrawAspect="Content" ObjectID="_1597530298" r:id="rId61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trục hoành là tam giác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70192AE">
          <v:shape id="_x0000_i20408" type="#_x0000_t75" style="width:28.2pt;height:13.8pt" o:ole="">
            <v:imagedata r:id="rId614" o:title=""/>
          </v:shape>
          <o:OLEObject Type="Embed" ProgID="Equation.DSMT4" ShapeID="_x0000_i20408" DrawAspect="Content" ObjectID="_1597530299" r:id="rId61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58B82CF" w14:textId="0DF8B322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iện tích tam giác tạo thành là: </w:t>
      </w:r>
      <w:r w:rsidR="00FC6848" w:rsidRPr="00FC684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380" w:dyaOrig="700" w14:anchorId="6D1EF311">
          <v:shape id="_x0000_i20411" type="#_x0000_t75" style="width:219pt;height:34.8pt" o:ole="">
            <v:imagedata r:id="rId616" o:title=""/>
          </v:shape>
          <o:OLEObject Type="Embed" ProgID="Equation.DSMT4" ShapeID="_x0000_i20411" DrawAspect="Content" ObjectID="_1597530300" r:id="rId61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261765" w14:textId="5D9B94CF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34"/>
          <w:sz w:val="24"/>
          <w:szCs w:val="24"/>
        </w:rPr>
        <w:object w:dxaOrig="4540" w:dyaOrig="800" w14:anchorId="47E12BBE">
          <v:shape id="_x0000_i20414" type="#_x0000_t75" style="width:226.8pt;height:40.2pt" o:ole="">
            <v:imagedata r:id="rId618" o:title=""/>
          </v:shape>
          <o:OLEObject Type="Embed" ProgID="Equation.DSMT4" ShapeID="_x0000_i20414" DrawAspect="Content" ObjectID="_1597530301" r:id="rId61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5C2927" w14:textId="6869AF8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o đó các giá trị nguyên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1E668461">
          <v:shape id="_x0000_i20417" type="#_x0000_t75" style="width:13.2pt;height:10.8pt" o:ole="">
            <v:imagedata r:id="rId620" o:title=""/>
          </v:shape>
          <o:OLEObject Type="Embed" ProgID="Equation.DSMT4" ShapeID="_x0000_i20417" DrawAspect="Content" ObjectID="_1597530302" r:id="rId62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hỏa mãn yêu cầu bài toán thuộc tập hợp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80" w:dyaOrig="400" w14:anchorId="525691E5">
          <v:shape id="_x0000_i20420" type="#_x0000_t75" style="width:84pt;height:19.8pt" o:ole="">
            <v:imagedata r:id="rId622" o:title=""/>
          </v:shape>
          <o:OLEObject Type="Embed" ProgID="Equation.DSMT4" ShapeID="_x0000_i20420" DrawAspect="Content" ObjectID="_1597530303" r:id="rId62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. Vậy có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6A50D8F">
          <v:shape id="_x0000_i20423" type="#_x0000_t75" style="width:10.2pt;height:13.2pt" o:ole="">
            <v:imagedata r:id="rId624" o:title=""/>
          </v:shape>
          <o:OLEObject Type="Embed" ProgID="Equation.DSMT4" ShapeID="_x0000_i20423" DrawAspect="Content" ObjectID="_1597530304" r:id="rId62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iá trị nguyên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27E71F6F">
          <v:shape id="_x0000_i20426" type="#_x0000_t75" style="width:13.2pt;height:10.8pt" o:ole="">
            <v:imagedata r:id="rId626" o:title=""/>
          </v:shape>
          <o:OLEObject Type="Embed" ProgID="Equation.DSMT4" ShapeID="_x0000_i20426" DrawAspect="Content" ObjectID="_1597530305" r:id="rId62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thỏa mãn yêu cầu bài toán.</w:t>
      </w:r>
    </w:p>
    <w:p w14:paraId="2EA37E22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Email: </w:t>
      </w:r>
      <w:r w:rsidRPr="00FC6848">
        <w:rPr>
          <w:rFonts w:ascii="Times New Roman" w:eastAsia="Arial" w:hAnsi="Times New Roman" w:cs="Times New Roman"/>
          <w:b/>
          <w:sz w:val="24"/>
          <w:szCs w:val="24"/>
        </w:rPr>
        <w:t>Ngocchigvt@gmail.com</w:t>
      </w:r>
    </w:p>
    <w:p w14:paraId="512AA455" w14:textId="2DEE0AAA" w:rsidR="001721FC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FC6848">
        <w:rPr>
          <w:rFonts w:ascii="Times New Roman" w:hAnsi="Times New Roman"/>
          <w:sz w:val="24"/>
          <w:szCs w:val="24"/>
          <w:lang w:val="fr-FR"/>
        </w:rPr>
        <w:t xml:space="preserve">Cho parabol </w:t>
      </w:r>
      <w:r w:rsidRPr="00FC6848">
        <w:rPr>
          <w:rFonts w:ascii="Times New Roman" w:hAnsi="Times New Roman"/>
          <w:i/>
          <w:sz w:val="24"/>
          <w:szCs w:val="24"/>
          <w:lang w:val="fr-FR"/>
        </w:rPr>
        <w:t>(P)</w:t>
      </w:r>
      <w:r w:rsidRPr="00FC6848">
        <w:rPr>
          <w:rFonts w:ascii="Times New Roman" w:hAnsi="Times New Roman"/>
          <w:sz w:val="24"/>
          <w:szCs w:val="24"/>
          <w:lang w:val="fr-FR"/>
        </w:rPr>
        <w:t xml:space="preserve">:và đường thẳng </w:t>
      </w:r>
      <w:r w:rsidRPr="00FC6848">
        <w:rPr>
          <w:rFonts w:ascii="Times New Roman" w:hAnsi="Times New Roman"/>
          <w:i/>
          <w:sz w:val="24"/>
          <w:szCs w:val="24"/>
          <w:lang w:val="fr-FR"/>
        </w:rPr>
        <w:t>(d)</w:t>
      </w:r>
      <w:r w:rsidRPr="00FC6848">
        <w:rPr>
          <w:rFonts w:ascii="Times New Roman" w:hAnsi="Times New Roman"/>
          <w:sz w:val="24"/>
          <w:szCs w:val="24"/>
          <w:lang w:val="fr-FR"/>
        </w:rPr>
        <w:t xml:space="preserve"> đi qua điểm </w:t>
      </w:r>
      <w:r w:rsidR="00FC6848" w:rsidRPr="00FC6848">
        <w:rPr>
          <w:rFonts w:ascii="Times New Roman" w:hAnsi="Times New Roman"/>
          <w:position w:val="-10"/>
          <w:sz w:val="24"/>
          <w:szCs w:val="24"/>
          <w:lang w:val="fr-FR"/>
        </w:rPr>
        <w:object w:dxaOrig="800" w:dyaOrig="320" w14:anchorId="1704F36E">
          <v:shape id="_x0000_i20433" type="#_x0000_t75" style="width:40.2pt;height:16.2pt" o:ole="">
            <v:imagedata r:id="rId628" o:title=""/>
          </v:shape>
          <o:OLEObject Type="Embed" ProgID="Equation.DSMT4" ShapeID="_x0000_i20433" DrawAspect="Content" ObjectID="_1597530306" r:id="rId629"/>
        </w:object>
      </w:r>
      <w:r w:rsidRPr="00FC6848">
        <w:rPr>
          <w:rFonts w:ascii="Times New Roman" w:hAnsi="Times New Roman"/>
          <w:sz w:val="24"/>
          <w:szCs w:val="24"/>
          <w:lang w:val="fr-FR"/>
        </w:rPr>
        <w:t xml:space="preserve">có hệ số góc là 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 w14:anchorId="7230B777">
          <v:shape id="_x0000_i20436" type="#_x0000_t75" style="width:10.2pt;height:13.8pt" o:ole="">
            <v:imagedata r:id="rId630" o:title=""/>
          </v:shape>
          <o:OLEObject Type="Embed" ProgID="Equation.DSMT4" ShapeID="_x0000_i20436" DrawAspect="Content" ObjectID="_1597530307" r:id="rId631"/>
        </w:object>
      </w:r>
      <w:r w:rsidRPr="00FC6848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Pr="00FC6848">
        <w:rPr>
          <w:rFonts w:ascii="Times New Roman" w:hAnsi="Times New Roman"/>
          <w:i/>
          <w:sz w:val="24"/>
          <w:szCs w:val="24"/>
          <w:lang w:val="fr-FR"/>
        </w:rPr>
        <w:t>A</w:t>
      </w:r>
    </w:p>
    <w:p w14:paraId="6BEF43BE" w14:textId="67D8505C" w:rsidR="001721FC" w:rsidRPr="00FC6848" w:rsidRDefault="001721FC" w:rsidP="00FC6848">
      <w:pPr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proofErr w:type="gramStart"/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và</w:t>
      </w:r>
      <w:proofErr w:type="gramEnd"/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FC6848">
        <w:rPr>
          <w:rFonts w:ascii="Times New Roman" w:eastAsia="Calibri" w:hAnsi="Times New Roman" w:cs="Times New Roman"/>
          <w:i/>
          <w:sz w:val="24"/>
          <w:szCs w:val="24"/>
          <w:lang w:val="fr-FR"/>
        </w:rPr>
        <w:t>B</w: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các giao điểm của </w:t>
      </w:r>
      <w:r w:rsidRPr="00FC6848">
        <w:rPr>
          <w:rFonts w:ascii="Times New Roman" w:eastAsia="Calibri" w:hAnsi="Times New Roman" w:cs="Times New Roman"/>
          <w:i/>
          <w:sz w:val="24"/>
          <w:szCs w:val="24"/>
          <w:lang w:val="fr-FR"/>
        </w:rPr>
        <w:t>(P)</w: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FC6848">
        <w:rPr>
          <w:rFonts w:ascii="Times New Roman" w:eastAsia="Calibri" w:hAnsi="Times New Roman" w:cs="Times New Roman"/>
          <w:i/>
          <w:sz w:val="24"/>
          <w:szCs w:val="24"/>
          <w:lang w:val="fr-FR"/>
        </w:rPr>
        <w:t>(d).</w: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iả sử </w:t>
      </w:r>
      <w:r w:rsidRPr="00FC6848">
        <w:rPr>
          <w:rFonts w:ascii="Times New Roman" w:eastAsia="Calibri" w:hAnsi="Times New Roman" w:cs="Times New Roman"/>
          <w:i/>
          <w:sz w:val="24"/>
          <w:szCs w:val="24"/>
          <w:lang w:val="fr-FR"/>
        </w:rPr>
        <w:t>A, B</w: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ần lượt có hoành độ </w:t>
      </w:r>
      <w:proofErr w:type="gramStart"/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là .</w:t>
      </w:r>
      <w:proofErr w:type="gramEnd"/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ố các giá trị</w:t>
      </w:r>
    </w:p>
    <w:p w14:paraId="350E298A" w14:textId="6D48C05B" w:rsidR="00FC6848" w:rsidRPr="00FC6848" w:rsidRDefault="001721FC" w:rsidP="00FC6848">
      <w:pPr>
        <w:spacing w:before="0" w:line="276" w:lineRule="auto"/>
        <w:ind w:left="992" w:firstLine="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guyên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79" w14:anchorId="326B7750">
          <v:shape id="_x0000_i20443" type="#_x0000_t75" style="width:10.2pt;height:13.8pt" o:ole="">
            <v:imagedata r:id="rId632" o:title=""/>
          </v:shape>
          <o:OLEObject Type="Embed" ProgID="Equation.DSMT4" ShapeID="_x0000_i20443" DrawAspect="Content" ObjectID="_1597530308" r:id="rId633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ỏa mãn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1160" w:dyaOrig="440" w14:anchorId="58343C9C">
          <v:shape id="_x0000_i20446" type="#_x0000_t75" style="width:58.2pt;height:22.2pt" o:ole="">
            <v:imagedata r:id="rId634" o:title=""/>
          </v:shape>
          <o:OLEObject Type="Embed" ProgID="Equation.DSMT4" ShapeID="_x0000_i20446" DrawAspect="Content" ObjectID="_1597530309" r:id="rId635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là</w:t>
      </w:r>
    </w:p>
    <w:p w14:paraId="7E4D16D2" w14:textId="07A3E3E1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139" w:dyaOrig="260" w14:anchorId="790C78C0">
          <v:shape id="_x0000_i20449" type="#_x0000_t75" style="width:7.2pt;height:13.2pt" o:ole="">
            <v:imagedata r:id="rId636" o:title=""/>
          </v:shape>
          <o:OLEObject Type="Embed" ProgID="Equation.DSMT4" ShapeID="_x0000_i20449" DrawAspect="Content" ObjectID="_1597530310" r:id="rId637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</w:rPr>
        <w:object w:dxaOrig="200" w:dyaOrig="260" w14:anchorId="4EB6BB0B">
          <v:shape id="_x0000_i20452" type="#_x0000_t75" style="width:10.2pt;height:13.2pt" o:ole="">
            <v:imagedata r:id="rId638" o:title=""/>
          </v:shape>
          <o:OLEObject Type="Embed" ProgID="Equation.DSMT4" ShapeID="_x0000_i20452" DrawAspect="Content" ObjectID="_1597530311" r:id="rId639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7343A60">
          <v:shape id="_x0000_i20455" type="#_x0000_t75" style="width:10.2pt;height:13.8pt" o:ole="">
            <v:imagedata r:id="rId640" o:title=""/>
          </v:shape>
          <o:OLEObject Type="Embed" ProgID="Equation.DSMT4" ShapeID="_x0000_i20455" DrawAspect="Content" ObjectID="_1597530312" r:id="rId641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Vô số.</w:t>
      </w:r>
    </w:p>
    <w:p w14:paraId="6E7174EA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19F3450" w14:textId="658317C5" w:rsidR="001721FC" w:rsidRPr="00FC6848" w:rsidRDefault="001721FC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Pr="00FC6848">
        <w:rPr>
          <w:rFonts w:ascii="Times New Roman" w:eastAsia="Arial" w:hAnsi="Times New Roman" w:cs="Times New Roman"/>
          <w:b/>
          <w:sz w:val="24"/>
          <w:szCs w:val="24"/>
        </w:rPr>
        <w:t>Nguyễn Ngọc Chi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Tên FB: </w:t>
      </w:r>
      <w:r w:rsidRPr="00FC6848">
        <w:rPr>
          <w:rFonts w:ascii="Times New Roman" w:eastAsia="Arial" w:hAnsi="Times New Roman" w:cs="Times New Roman"/>
          <w:b/>
          <w:sz w:val="24"/>
          <w:szCs w:val="24"/>
        </w:rPr>
        <w:t>Nguyễn Ngọc Chi</w:t>
      </w:r>
    </w:p>
    <w:p w14:paraId="23A6ABEB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sz w:val="24"/>
          <w:szCs w:val="24"/>
          <w:lang w:val="fr-FR"/>
        </w:rPr>
        <w:t>Chọn A</w:t>
      </w:r>
    </w:p>
    <w:p w14:paraId="4C1E1B74" w14:textId="608247E2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00" w:dyaOrig="400" w14:anchorId="049DEED0">
          <v:shape id="_x0000_i20458" type="#_x0000_t75" style="width:19.8pt;height:19.8pt" o:ole="">
            <v:imagedata r:id="rId642" o:title=""/>
          </v:shape>
          <o:OLEObject Type="Embed" ProgID="Equation.DSMT4" ShapeID="_x0000_i20458" DrawAspect="Content" ObjectID="_1597530313" r:id="rId643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phương trình: </w:t>
      </w:r>
      <w:r w:rsidRPr="00FC6848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960" w:dyaOrig="320" w14:anchorId="7A4FADFB">
          <v:shape id="_x0000_i20461" type="#_x0000_t75" style="width:48pt;height:16.2pt" o:ole="">
            <v:imagedata r:id="rId644" o:title=""/>
          </v:shape>
          <o:OLEObject Type="Embed" ProgID="Equation.DSMT4" ShapeID="_x0000_i20461" DrawAspect="Content" ObjectID="_1597530314" r:id="rId645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ên ta có phương trình hoành độ giao điểm: </w: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380" w:dyaOrig="320" w14:anchorId="18FD3E4C">
          <v:shape id="_x0000_i20464" type="#_x0000_t75" style="width:69pt;height:16.2pt" o:ole="">
            <v:imagedata r:id="rId646" o:title=""/>
          </v:shape>
          <o:OLEObject Type="Embed" ProgID="Equation.DSMT4" ShapeID="_x0000_i20464" DrawAspect="Content" ObjectID="_1597530315" r:id="rId647"/>
        </w:object>
      </w:r>
    </w:p>
    <w:p w14:paraId="3A101D1D" w14:textId="07A9FE8D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phương trình này luôn có hai nghiệm trái dấu nên Parabol và đường thẳng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400" w:dyaOrig="400" w14:anchorId="007A6453">
          <v:shape id="_x0000_i20467" type="#_x0000_t75" style="width:19.8pt;height:19.8pt" o:ole="">
            <v:imagedata r:id="rId648" o:title=""/>
          </v:shape>
          <o:OLEObject Type="Embed" ProgID="Equation.DSMT4" ShapeID="_x0000_i20467" DrawAspect="Content" ObjectID="_1597530316" r:id="rId649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luôn cắt nhau</w:t>
      </w:r>
    </w:p>
    <w:p w14:paraId="1739B190" w14:textId="6D2001CA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ại hai điểm phân biệt với mọ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79" w14:anchorId="5D0980DF">
          <v:shape id="_x0000_i20470" type="#_x0000_t75" style="width:10.2pt;height:13.8pt" o:ole="">
            <v:imagedata r:id="rId650" o:title=""/>
          </v:shape>
          <o:OLEObject Type="Embed" ProgID="Equation.DSMT4" ShapeID="_x0000_i20470" DrawAspect="Content" ObjectID="_1597530317" r:id="rId651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1B5D947E" w14:textId="7E310393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="00FC6848" w:rsidRPr="00FC6848">
        <w:rPr>
          <w:rFonts w:ascii="Times New Roman" w:eastAsia="Calibri" w:hAnsi="Times New Roman" w:cs="Times New Roman"/>
          <w:position w:val="-22"/>
          <w:sz w:val="24"/>
          <w:szCs w:val="24"/>
          <w:lang w:val="fr-FR"/>
        </w:rPr>
        <w:object w:dxaOrig="4840" w:dyaOrig="560" w14:anchorId="603E6C55">
          <v:shape id="_x0000_i20473" type="#_x0000_t75" style="width:241.8pt;height:28.2pt" o:ole="">
            <v:imagedata r:id="rId652" o:title=""/>
          </v:shape>
          <o:OLEObject Type="Embed" ProgID="Equation.DSMT4" ShapeID="_x0000_i20473" DrawAspect="Content" ObjectID="_1597530318" r:id="rId653"/>
        </w:object>
      </w:r>
    </w:p>
    <w:p w14:paraId="70165B92" w14:textId="6DAD621E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b/>
          <w:position w:val="-20"/>
          <w:sz w:val="24"/>
          <w:szCs w:val="24"/>
          <w:lang w:val="fr-FR"/>
        </w:rPr>
        <w:object w:dxaOrig="3280" w:dyaOrig="520" w14:anchorId="5D78FA26">
          <v:shape id="_x0000_i20476" type="#_x0000_t75" style="width:163.8pt;height:25.8pt" o:ole="">
            <v:imagedata r:id="rId654" o:title=""/>
          </v:shape>
          <o:OLEObject Type="Embed" ProgID="Equation.DSMT4" ShapeID="_x0000_i20476" DrawAspect="Content" ObjectID="_1597530319" r:id="rId655"/>
        </w:object>
      </w:r>
    </w:p>
    <w:p w14:paraId="24C3D9EA" w14:textId="0BEB6AC6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C6848">
        <w:rPr>
          <w:rFonts w:ascii="Times New Roman" w:eastAsia="Calibri" w:hAnsi="Times New Roman" w:cs="Times New Roman"/>
          <w:b/>
          <w:position w:val="-16"/>
          <w:sz w:val="24"/>
          <w:szCs w:val="24"/>
          <w:lang w:val="fr-FR"/>
        </w:rPr>
        <w:object w:dxaOrig="3000" w:dyaOrig="480" w14:anchorId="2CBBFB71">
          <v:shape id="_x0000_i20479" type="#_x0000_t75" style="width:150pt;height:24pt" o:ole="">
            <v:imagedata r:id="rId656" o:title=""/>
          </v:shape>
          <o:OLEObject Type="Embed" ProgID="Equation.DSMT4" ShapeID="_x0000_i20479" DrawAspect="Content" ObjectID="_1597530320" r:id="rId657"/>
        </w:object>
      </w:r>
      <w:r w:rsidR="001721FC" w:rsidRPr="00FC6848">
        <w:rPr>
          <w:rFonts w:ascii="Times New Roman" w:eastAsia="Calibri" w:hAnsi="Times New Roman" w:cs="Times New Roman"/>
          <w:b/>
          <w:sz w:val="24"/>
          <w:szCs w:val="24"/>
          <w:lang w:val="fr-FR"/>
        </w:rPr>
        <w:t>.</w:t>
      </w:r>
    </w:p>
    <w:p w14:paraId="088BB2D0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chithien9a8@gmail.com</w:t>
      </w:r>
    </w:p>
    <w:p w14:paraId="237CE1C1" w14:textId="491BCAD6" w:rsidR="00FC6848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đường thẳng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1180" w:dyaOrig="400" w14:anchorId="4AECA5BD">
          <v:shape id="_x0000_i20482" type="#_x0000_t75" style="width:58.8pt;height:19.8pt" o:ole="">
            <v:imagedata r:id="rId658" o:title=""/>
          </v:shape>
          <o:OLEObject Type="Embed" ProgID="Equation.DSMT4" ShapeID="_x0000_i20482" DrawAspect="Content" ObjectID="_1597530321" r:id="rId659"/>
        </w:object>
      </w:r>
      <w:r w:rsidRPr="00FC6848">
        <w:rPr>
          <w:rFonts w:ascii="Times New Roman" w:hAnsi="Times New Roman"/>
          <w:sz w:val="24"/>
          <w:szCs w:val="24"/>
        </w:rPr>
        <w:t xml:space="preserve">và Parabol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659" w:dyaOrig="400" w14:anchorId="3AEE85F0">
          <v:shape id="_x0000_i20485" type="#_x0000_t75" style="width:133.2pt;height:19.8pt" o:ole="">
            <v:imagedata r:id="rId660" o:title=""/>
          </v:shape>
          <o:OLEObject Type="Embed" ProgID="Equation.DSMT4" ShapeID="_x0000_i20485" DrawAspect="Content" ObjectID="_1597530322" r:id="rId661"/>
        </w:object>
      </w:r>
      <w:r w:rsidRPr="00FC6848">
        <w:rPr>
          <w:rFonts w:ascii="Times New Roman" w:hAnsi="Times New Roman"/>
          <w:sz w:val="24"/>
          <w:szCs w:val="24"/>
        </w:rPr>
        <w:t xml:space="preserve">với </w:t>
      </w:r>
      <w:r w:rsidR="00FC6848" w:rsidRPr="00FC6848">
        <w:rPr>
          <w:rFonts w:ascii="Times New Roman" w:hAnsi="Times New Roman"/>
          <w:position w:val="-28"/>
          <w:sz w:val="24"/>
          <w:szCs w:val="24"/>
        </w:rPr>
        <w:object w:dxaOrig="1180" w:dyaOrig="680" w14:anchorId="452A07E0">
          <v:shape id="_x0000_i20488" type="#_x0000_t75" style="width:58.8pt;height:34.2pt" o:ole="">
            <v:imagedata r:id="rId662" o:title=""/>
          </v:shape>
          <o:OLEObject Type="Embed" ProgID="Equation.DSMT4" ShapeID="_x0000_i20488" DrawAspect="Content" ObjectID="_1597530323" r:id="rId663"/>
        </w:object>
      </w:r>
      <w:r w:rsidRPr="00FC6848">
        <w:rPr>
          <w:rFonts w:ascii="Times New Roman" w:hAnsi="Times New Roman"/>
          <w:sz w:val="24"/>
          <w:szCs w:val="24"/>
        </w:rPr>
        <w:t xml:space="preserve">.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400" w:dyaOrig="400" w14:anchorId="79CFF5E5">
          <v:shape id="_x0000_i20491" type="#_x0000_t75" style="width:19.8pt;height:19.8pt" o:ole="">
            <v:imagedata r:id="rId664" o:title=""/>
          </v:shape>
          <o:OLEObject Type="Embed" ProgID="Equation.DSMT4" ShapeID="_x0000_i20491" DrawAspect="Content" ObjectID="_1597530324" r:id="rId665"/>
        </w:object>
      </w:r>
      <w:r w:rsidRPr="00FC6848">
        <w:rPr>
          <w:rFonts w:ascii="Times New Roman" w:hAnsi="Times New Roman"/>
          <w:sz w:val="24"/>
          <w:szCs w:val="24"/>
        </w:rPr>
        <w:t xml:space="preserve">cắt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499" w:dyaOrig="400" w14:anchorId="371576D1">
          <v:shape id="_x0000_i20494" type="#_x0000_t75" style="width:25.2pt;height:19.8pt" o:ole="">
            <v:imagedata r:id="rId666" o:title=""/>
          </v:shape>
          <o:OLEObject Type="Embed" ProgID="Equation.DSMT4" ShapeID="_x0000_i20494" DrawAspect="Content" ObjectID="_1597530325" r:id="rId667"/>
        </w:object>
      </w:r>
      <w:r w:rsidRPr="00FC6848">
        <w:rPr>
          <w:rFonts w:ascii="Times New Roman" w:hAnsi="Times New Roman"/>
          <w:sz w:val="24"/>
          <w:szCs w:val="24"/>
        </w:rPr>
        <w:t xml:space="preserve">tại hai điểm phân biệt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600" w:dyaOrig="320" w14:anchorId="70C80A7F">
          <v:shape id="_x0000_i20497" type="#_x0000_t75" style="width:30pt;height:16.2pt" o:ole="">
            <v:imagedata r:id="rId668" o:title=""/>
          </v:shape>
          <o:OLEObject Type="Embed" ProgID="Equation.DSMT4" ShapeID="_x0000_i20497" DrawAspect="Content" ObjectID="_1597530326" r:id="rId669"/>
        </w:object>
      </w:r>
      <w:r w:rsidRPr="00FC6848">
        <w:rPr>
          <w:rFonts w:ascii="Times New Roman" w:hAnsi="Times New Roman"/>
          <w:sz w:val="24"/>
          <w:szCs w:val="24"/>
        </w:rPr>
        <w:t xml:space="preserve">. Gọi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00" w:dyaOrig="220" w14:anchorId="1F63DA38">
          <v:shape id="_x0000_i20500" type="#_x0000_t75" style="width:10.2pt;height:10.8pt" o:ole="">
            <v:imagedata r:id="rId670" o:title=""/>
          </v:shape>
          <o:OLEObject Type="Embed" ProgID="Equation.DSMT4" ShapeID="_x0000_i20500" DrawAspect="Content" ObjectID="_1597530327" r:id="rId671"/>
        </w:object>
      </w:r>
      <w:r w:rsidRPr="00FC6848">
        <w:rPr>
          <w:rFonts w:ascii="Times New Roman" w:hAnsi="Times New Roman"/>
          <w:sz w:val="24"/>
          <w:szCs w:val="24"/>
        </w:rPr>
        <w:t xml:space="preserve">và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00" w:dyaOrig="279" w14:anchorId="11FA251F">
          <v:shape id="_x0000_i20503" type="#_x0000_t75" style="width:10.2pt;height:13.8pt" o:ole="">
            <v:imagedata r:id="rId672" o:title=""/>
          </v:shape>
          <o:OLEObject Type="Embed" ProgID="Equation.DSMT4" ShapeID="_x0000_i20503" DrawAspect="Content" ObjectID="_1597530328" r:id="rId673"/>
        </w:object>
      </w:r>
      <w:r w:rsidRPr="00FC6848">
        <w:rPr>
          <w:rFonts w:ascii="Times New Roman" w:hAnsi="Times New Roman"/>
          <w:sz w:val="24"/>
          <w:szCs w:val="24"/>
        </w:rPr>
        <w:t xml:space="preserve">lần lượt là giá trị lớn nhất và giá trị nhỏ nhất của độ dài đoạn thẳ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460" w:dyaOrig="279" w14:anchorId="228678BC">
          <v:shape id="_x0000_i20506" type="#_x0000_t75" style="width:22.8pt;height:13.8pt" o:ole="">
            <v:imagedata r:id="rId674" o:title=""/>
          </v:shape>
          <o:OLEObject Type="Embed" ProgID="Equation.DSMT4" ShapeID="_x0000_i20506" DrawAspect="Content" ObjectID="_1597530329" r:id="rId675"/>
        </w:object>
      </w:r>
      <w:r w:rsidRPr="00FC6848">
        <w:rPr>
          <w:rFonts w:ascii="Times New Roman" w:hAnsi="Times New Roman"/>
          <w:sz w:val="24"/>
          <w:szCs w:val="24"/>
        </w:rPr>
        <w:t xml:space="preserve">. Tính tổ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1100" w:dyaOrig="320" w14:anchorId="10D51738">
          <v:shape id="_x0000_i20509" type="#_x0000_t75" style="width:55.2pt;height:16.2pt" o:ole="">
            <v:imagedata r:id="rId676" o:title=""/>
          </v:shape>
          <o:OLEObject Type="Embed" ProgID="Equation.DSMT4" ShapeID="_x0000_i20509" DrawAspect="Content" ObjectID="_1597530330" r:id="rId677"/>
        </w:object>
      </w:r>
      <w:r w:rsidRPr="00FC6848">
        <w:rPr>
          <w:rFonts w:ascii="Times New Roman" w:hAnsi="Times New Roman"/>
          <w:sz w:val="24"/>
          <w:szCs w:val="24"/>
        </w:rPr>
        <w:t>.</w:t>
      </w:r>
    </w:p>
    <w:p w14:paraId="243C6A48" w14:textId="7EE495BA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720" w:dyaOrig="620" w14:anchorId="4D28AB8C">
          <v:shape id="_x0000_i20512" type="#_x0000_t75" style="width:36pt;height:31.2pt" o:ole="">
            <v:imagedata r:id="rId678" o:title=""/>
          </v:shape>
          <o:OLEObject Type="Embed" ProgID="Equation.DSMT4" ShapeID="_x0000_i20512" DrawAspect="Content" ObjectID="_1597530331" r:id="rId679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680" w:dyaOrig="279" w14:anchorId="0ECD688A">
          <v:shape id="_x0000_i20515" type="#_x0000_t75" style="width:34.2pt;height:13.8pt" o:ole="">
            <v:imagedata r:id="rId680" o:title=""/>
          </v:shape>
          <o:OLEObject Type="Embed" ProgID="Equation.DSMT4" ShapeID="_x0000_i20515" DrawAspect="Content" ObjectID="_1597530332" r:id="rId681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700" w:dyaOrig="279" w14:anchorId="0497D89A">
          <v:shape id="_x0000_i20518" type="#_x0000_t75" style="width:34.8pt;height:13.8pt" o:ole="">
            <v:imagedata r:id="rId682" o:title=""/>
          </v:shape>
          <o:OLEObject Type="Embed" ProgID="Equation.DSMT4" ShapeID="_x0000_i20518" DrawAspect="Content" ObjectID="_1597530333" r:id="rId683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840" w:dyaOrig="620" w14:anchorId="5B5F25CB">
          <v:shape id="_x0000_i20521" type="#_x0000_t75" style="width:42pt;height:31.2pt" o:ole="">
            <v:imagedata r:id="rId684" o:title=""/>
          </v:shape>
          <o:OLEObject Type="Embed" ProgID="Equation.DSMT4" ShapeID="_x0000_i20521" DrawAspect="Content" ObjectID="_1597530334" r:id="rId685"/>
        </w:object>
      </w:r>
      <w:r w:rsidR="001721FC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3CC5FFA2" w14:textId="77777777" w:rsidR="001721FC" w:rsidRPr="00FC6848" w:rsidRDefault="001721FC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2ECBB87" w14:textId="1F860100" w:rsidR="001721FC" w:rsidRPr="00FC6848" w:rsidRDefault="001721FC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Cao Minh Chí Thiện Tên FB: Thien Cao</w:t>
      </w:r>
    </w:p>
    <w:p w14:paraId="1EE2DD12" w14:textId="77777777" w:rsidR="001721FC" w:rsidRPr="00FC6848" w:rsidRDefault="001721FC" w:rsidP="00FC6848">
      <w:pPr>
        <w:spacing w:before="60" w:after="120" w:line="276" w:lineRule="auto"/>
        <w:ind w:left="992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>Chọn B</w:t>
      </w:r>
    </w:p>
    <w:p w14:paraId="0047C9C5" w14:textId="7D562226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Phương trình hoành độ giao điểm của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29E6A617">
          <v:shape id="_x0000_i20524" type="#_x0000_t75" style="width:19.8pt;height:19.8pt" o:ole="">
            <v:imagedata r:id="rId686" o:title=""/>
          </v:shape>
          <o:OLEObject Type="Embed" ProgID="Equation.DSMT4" ShapeID="_x0000_i20524" DrawAspect="Content" ObjectID="_1597530335" r:id="rId68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5F20A8B2">
          <v:shape id="_x0000_i20527" type="#_x0000_t75" style="width:25.2pt;height:19.8pt" o:ole="">
            <v:imagedata r:id="rId688" o:title=""/>
          </v:shape>
          <o:OLEObject Type="Embed" ProgID="Equation.DSMT4" ShapeID="_x0000_i20527" DrawAspect="Content" ObjectID="_1597530336" r:id="rId68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:</w:t>
      </w:r>
    </w:p>
    <w:p w14:paraId="5D142FF4" w14:textId="399232BD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0" w:dyaOrig="320" w14:anchorId="5647411D">
          <v:shape id="_x0000_i20531" type="#_x0000_t75" style="width:109.8pt;height:16.2pt" o:ole="">
            <v:imagedata r:id="rId690" o:title=""/>
          </v:shape>
          <o:OLEObject Type="Embed" ProgID="Equation.DSMT4" ShapeID="_x0000_i20531" DrawAspect="Content" ObjectID="_1597530337" r:id="rId691"/>
        </w:objec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20" w:dyaOrig="320" w14:anchorId="2900F60C">
          <v:shape id="_x0000_i20537" type="#_x0000_t75" style="width:121.2pt;height:16.2pt" o:ole="">
            <v:imagedata r:id="rId692" o:title=""/>
          </v:shape>
          <o:OLEObject Type="Embed" ProgID="Equation.DSMT4" ShapeID="_x0000_i20537" DrawAspect="Content" ObjectID="_1597530338" r:id="rId693"/>
        </w:object>
      </w: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" w:dyaOrig="400" w14:anchorId="1E275C5A">
          <v:shape id="_x0000_i20542" type="#_x0000_t75" style="width:16.8pt;height:19.8pt" o:ole="">
            <v:imagedata r:id="rId694" o:title=""/>
          </v:shape>
          <o:OLEObject Type="Embed" ProgID="Equation.DSMT4" ShapeID="_x0000_i20542" DrawAspect="Content" ObjectID="_1597530339" r:id="rId695"/>
        </w:object>
      </w:r>
    </w:p>
    <w:p w14:paraId="6A8095FB" w14:textId="6864C9E6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5884F053">
          <v:shape id="_x0000_i20545" type="#_x0000_t75" style="width:19.8pt;height:19.8pt" o:ole="">
            <v:imagedata r:id="rId696" o:title=""/>
          </v:shape>
          <o:OLEObject Type="Embed" ProgID="Equation.DSMT4" ShapeID="_x0000_i20545" DrawAspect="Content" ObjectID="_1597530340" r:id="rId697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giao </w:t>
      </w: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699EE187">
          <v:shape id="_x0000_i20548" type="#_x0000_t75" style="width:25.2pt;height:19.8pt" o:ole="">
            <v:imagedata r:id="rId698" o:title=""/>
          </v:shape>
          <o:OLEObject Type="Embed" ProgID="Equation.DSMT4" ShapeID="_x0000_i20548" DrawAspect="Content" ObjectID="_1597530341" r:id="rId699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tại hai điểm </w:t>
      </w:r>
      <w:r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20" w14:anchorId="3FA7DAC7">
          <v:shape id="_x0000_i20551" type="#_x0000_t75" style="width:30pt;height:16.2pt" o:ole="">
            <v:imagedata r:id="rId700" o:title=""/>
          </v:shape>
          <o:OLEObject Type="Embed" ProgID="Equation.DSMT4" ShapeID="_x0000_i20551" DrawAspect="Content" ObjectID="_1597530342" r:id="rId701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khi và chỉ khi </w:t>
      </w: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" w:dyaOrig="400" w14:anchorId="57EBDC11">
          <v:shape id="_x0000_i20554" type="#_x0000_t75" style="width:16.8pt;height:19.8pt" o:ole="">
            <v:imagedata r:id="rId702" o:title=""/>
          </v:shape>
          <o:OLEObject Type="Embed" ProgID="Equation.DSMT4" ShapeID="_x0000_i20554" DrawAspect="Content" ObjectID="_1597530343" r:id="rId703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 xml:space="preserve">có hai nghiệm phân biệt </w: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 w14:anchorId="325DD194">
          <v:shape id="_x0000_i20557" type="#_x0000_t75" style="width:45pt;height:13.8pt" o:ole="">
            <v:imagedata r:id="rId704" o:title=""/>
          </v:shape>
          <o:OLEObject Type="Embed" ProgID="Equation.DSMT4" ShapeID="_x0000_i20557" DrawAspect="Content" ObjectID="_1597530344" r:id="rId705"/>
        </w:object>
      </w:r>
    </w:p>
    <w:p w14:paraId="6206AD73" w14:textId="5ADC1124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860" w:dyaOrig="440" w14:anchorId="7D701A41">
          <v:shape id="_x0000_i20561" type="#_x0000_t75" style="width:142.8pt;height:22.2pt" o:ole="">
            <v:imagedata r:id="rId706" o:title=""/>
          </v:shape>
          <o:OLEObject Type="Embed" ProgID="Equation.DSMT4" ShapeID="_x0000_i20561" DrawAspect="Content" ObjectID="_1597530345" r:id="rId707"/>
        </w:object>
      </w:r>
      <w:r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80" w:dyaOrig="320" w14:anchorId="234656E9">
          <v:shape id="_x0000_i20566" type="#_x0000_t75" style="width:154.2pt;height:16.2pt" o:ole="">
            <v:imagedata r:id="rId708" o:title=""/>
          </v:shape>
          <o:OLEObject Type="Embed" ProgID="Equation.DSMT4" ShapeID="_x0000_i20566" DrawAspect="Content" ObjectID="_1597530346" r:id="rId709"/>
        </w:object>
      </w:r>
    </w:p>
    <w:p w14:paraId="35390ADE" w14:textId="6CD830AB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So với điều kiện </w:t>
      </w:r>
      <w:r w:rsidR="00FC6848" w:rsidRPr="00FC6848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80" w:dyaOrig="680" w14:anchorId="219FCE09">
          <v:shape id="_x0000_i20569" type="#_x0000_t75" style="width:58.8pt;height:34.2pt" o:ole="">
            <v:imagedata r:id="rId710" o:title=""/>
          </v:shape>
          <o:OLEObject Type="Embed" ProgID="Equation.DSMT4" ShapeID="_x0000_i20569" DrawAspect="Content" ObjectID="_1597530347" r:id="rId71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. Vậy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 w14:anchorId="14CA5476">
          <v:shape id="_x0000_i20572" type="#_x0000_t75" style="width:19.8pt;height:19.8pt" o:ole="">
            <v:imagedata r:id="rId712" o:title=""/>
          </v:shape>
          <o:OLEObject Type="Embed" ProgID="Equation.DSMT4" ShapeID="_x0000_i20572" DrawAspect="Content" ObjectID="_1597530348" r:id="rId71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ắt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1A0486E3">
          <v:shape id="_x0000_i20575" type="#_x0000_t75" style="width:25.2pt;height:19.8pt" o:ole="">
            <v:imagedata r:id="rId714" o:title=""/>
          </v:shape>
          <o:OLEObject Type="Embed" ProgID="Equation.DSMT4" ShapeID="_x0000_i20575" DrawAspect="Content" ObjectID="_1597530349" r:id="rId71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ại hai điểm phân biệt khi </w:t>
      </w:r>
      <w:r w:rsidR="00FC6848" w:rsidRPr="00FC6848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80" w:dyaOrig="680" w14:anchorId="3D1A9419">
          <v:shape id="_x0000_i20578" type="#_x0000_t75" style="width:58.8pt;height:34.2pt" o:ole="">
            <v:imagedata r:id="rId716" o:title=""/>
          </v:shape>
          <o:OLEObject Type="Embed" ProgID="Equation.DSMT4" ShapeID="_x0000_i20578" DrawAspect="Content" ObjectID="_1597530350" r:id="rId71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62A450" w14:textId="56EA14AD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40" w:dyaOrig="400" w14:anchorId="420E8387">
          <v:shape id="_x0000_i20581" type="#_x0000_t75" style="width:106.8pt;height:19.8pt" o:ole="">
            <v:imagedata r:id="rId718" o:title=""/>
          </v:shape>
          <o:OLEObject Type="Embed" ProgID="Equation.DSMT4" ShapeID="_x0000_i20581" DrawAspect="Content" ObjectID="_1597530351" r:id="rId71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60" w14:anchorId="0D061E65">
          <v:shape id="_x0000_i20584" type="#_x0000_t75" style="width:27pt;height:18pt" o:ole="">
            <v:imagedata r:id="rId720" o:title=""/>
          </v:shape>
          <o:OLEObject Type="Embed" ProgID="Equation.DSMT4" ShapeID="_x0000_i20584" DrawAspect="Content" ObjectID="_1597530352" r:id="rId72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nghiệm của phương trình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" w:dyaOrig="400" w14:anchorId="3A5A591A">
          <v:shape id="_x0000_i20587" type="#_x0000_t75" style="width:16.8pt;height:19.8pt" o:ole="">
            <v:imagedata r:id="rId722" o:title=""/>
          </v:shape>
          <o:OLEObject Type="Embed" ProgID="Equation.DSMT4" ShapeID="_x0000_i20587" DrawAspect="Content" ObjectID="_1597530353" r:id="rId72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467DB6" w14:textId="3F77DB69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00" w:dyaOrig="420" w14:anchorId="00DAF73A">
          <v:shape id="_x0000_i20591" type="#_x0000_t75" style="width:85.2pt;height:21pt" o:ole="">
            <v:imagedata r:id="rId724" o:title=""/>
          </v:shape>
          <o:OLEObject Type="Embed" ProgID="Equation.DSMT4" ShapeID="_x0000_i20591" DrawAspect="Content" ObjectID="_1597530354" r:id="rId725"/>
        </w:objec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40" w:dyaOrig="440" w14:anchorId="0555EB6E">
          <v:shape id="_x0000_i20596" type="#_x0000_t75" style="width:192pt;height:22.2pt" o:ole="">
            <v:imagedata r:id="rId726" o:title=""/>
          </v:shape>
          <o:OLEObject Type="Embed" ProgID="Equation.DSMT4" ShapeID="_x0000_i20596" DrawAspect="Content" ObjectID="_1597530355" r:id="rId727"/>
        </w:object>
      </w:r>
    </w:p>
    <w:p w14:paraId="4A517121" w14:textId="2A11D26C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heo định lí Vi – ét ta có: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220" w:dyaOrig="440" w14:anchorId="3A43B2CC">
          <v:shape id="_x0000_i20600" type="#_x0000_t75" style="width:111pt;height:22.2pt" o:ole="">
            <v:imagedata r:id="rId728" o:title=""/>
          </v:shape>
          <o:OLEObject Type="Embed" ProgID="Equation.DSMT4" ShapeID="_x0000_i20600" DrawAspect="Content" ObjectID="_1597530356" r:id="rId729"/>
        </w:objec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19" w:dyaOrig="320" w14:anchorId="7CCB4DA8">
          <v:shape id="_x0000_i20605" type="#_x0000_t75" style="width:61.2pt;height:16.2pt" o:ole="">
            <v:imagedata r:id="rId730" o:title=""/>
          </v:shape>
          <o:OLEObject Type="Embed" ProgID="Equation.DSMT4" ShapeID="_x0000_i20605" DrawAspect="Content" ObjectID="_1597530357" r:id="rId73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16DD9CD" w14:textId="6F10B8B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Xét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20" w:dyaOrig="400" w14:anchorId="182B80D9">
          <v:shape id="_x0000_i20608" type="#_x0000_t75" style="width:91.2pt;height:19.8pt" o:ole="">
            <v:imagedata r:id="rId732" o:title=""/>
          </v:shape>
          <o:OLEObject Type="Embed" ProgID="Equation.DSMT4" ShapeID="_x0000_i20608" DrawAspect="Content" ObjectID="_1597530358" r:id="rId73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. Có Đỉnh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59" w:dyaOrig="400" w14:anchorId="1341E090">
          <v:shape id="_x0000_i20611" type="#_x0000_t75" style="width:43.2pt;height:19.8pt" o:ole="">
            <v:imagedata r:id="rId734" o:title=""/>
          </v:shape>
          <o:OLEObject Type="Embed" ProgID="Equation.DSMT4" ShapeID="_x0000_i20611" DrawAspect="Content" ObjectID="_1597530359" r:id="rId73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E496D01" w14:textId="5192259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Bảng biến thiên:</w:t>
      </w:r>
    </w:p>
    <w:p w14:paraId="6EB8984C" w14:textId="2548DA8B" w:rsidR="00D73B01" w:rsidRPr="00FC6848" w:rsidRDefault="00D73B01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6F4CA61" wp14:editId="2804DACF">
            <wp:extent cx="3955123" cy="1486029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3955123" cy="1486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0E70F" w14:textId="0436DE5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bảng biến thiên ta có </w:t>
      </w:r>
      <w:r w:rsidR="00FC6848" w:rsidRPr="00FC6848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480" w:dyaOrig="840" w14:anchorId="2F9FE636">
          <v:shape id="_x0000_i20615" type="#_x0000_t75" style="width:73.8pt;height:42pt" o:ole="">
            <v:imagedata r:id="rId737" o:title=""/>
          </v:shape>
          <o:OLEObject Type="Embed" ProgID="Equation.DSMT4" ShapeID="_x0000_i20615" DrawAspect="Content" ObjectID="_1597530360" r:id="rId738"/>
        </w:object>
      </w:r>
      <w:r w:rsidR="00FC6848" w:rsidRPr="00FC6848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700" w:dyaOrig="800" w14:anchorId="4737A5E2">
          <v:shape id="_x0000_i20620" type="#_x0000_t75" style="width:85.2pt;height:40.2pt" o:ole="">
            <v:imagedata r:id="rId739" o:title=""/>
          </v:shape>
          <o:OLEObject Type="Embed" ProgID="Equation.DSMT4" ShapeID="_x0000_i20620" DrawAspect="Content" ObjectID="_1597530361" r:id="rId74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1FD1FCA" w14:textId="27DC2E6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khi đó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360" w:dyaOrig="320" w14:anchorId="00CB011B">
          <v:shape id="_x0000_i20623" type="#_x0000_t75" style="width:118.2pt;height:16.2pt" o:ole="">
            <v:imagedata r:id="rId741" o:title=""/>
          </v:shape>
          <o:OLEObject Type="Embed" ProgID="Equation.DSMT4" ShapeID="_x0000_i20623" DrawAspect="Content" ObjectID="_1597530362" r:id="rId74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B94D17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tranthanhha484@gmail.com</w:t>
      </w:r>
    </w:p>
    <w:p w14:paraId="1DCF5ADA" w14:textId="0CC3B676" w:rsidR="001721FC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FC6848">
        <w:rPr>
          <w:rFonts w:ascii="Times New Roman" w:hAnsi="Times New Roman"/>
          <w:sz w:val="24"/>
          <w:szCs w:val="24"/>
          <w:lang w:val="pt-BR"/>
        </w:rPr>
        <w:t xml:space="preserve">Cho Parabol </w:t>
      </w:r>
      <w:r w:rsidR="00FC6848" w:rsidRPr="00FC6848">
        <w:rPr>
          <w:rFonts w:ascii="Times New Roman" w:hAnsi="Times New Roman"/>
          <w:position w:val="-24"/>
          <w:sz w:val="24"/>
          <w:szCs w:val="24"/>
          <w:lang w:val="pt-BR"/>
        </w:rPr>
        <w:object w:dxaOrig="1300" w:dyaOrig="620" w14:anchorId="3A83058E">
          <v:shape id="_x0000_i20626" type="#_x0000_t75" style="width:64.8pt;height:31.2pt" o:ole="">
            <v:imagedata r:id="rId743" o:title=""/>
          </v:shape>
          <o:OLEObject Type="Embed" ProgID="Equation.DSMT4" ShapeID="_x0000_i20626" DrawAspect="Content" ObjectID="_1597530363" r:id="rId744"/>
        </w:object>
      </w:r>
      <w:r w:rsidRPr="00FC6848">
        <w:rPr>
          <w:rFonts w:ascii="Times New Roman" w:hAnsi="Times New Roman"/>
          <w:sz w:val="24"/>
          <w:szCs w:val="24"/>
          <w:lang w:val="pt-BR"/>
        </w:rPr>
        <w:t xml:space="preserve">và đường thẳng </w:t>
      </w:r>
      <w:r w:rsidR="00FC6848" w:rsidRPr="00FC6848">
        <w:rPr>
          <w:rFonts w:ascii="Times New Roman" w:hAnsi="Times New Roman"/>
          <w:position w:val="-24"/>
          <w:sz w:val="24"/>
          <w:szCs w:val="24"/>
          <w:lang w:val="pt-BR"/>
        </w:rPr>
        <w:object w:dxaOrig="2560" w:dyaOrig="620" w14:anchorId="7625AAEB">
          <v:shape id="_x0000_i20629" type="#_x0000_t75" style="width:127.8pt;height:31.2pt" o:ole="">
            <v:imagedata r:id="rId745" o:title=""/>
          </v:shape>
          <o:OLEObject Type="Embed" ProgID="Equation.DSMT4" ShapeID="_x0000_i20629" DrawAspect="Content" ObjectID="_1597530364" r:id="rId746"/>
        </w:object>
      </w:r>
      <w:r w:rsidRPr="00FC6848">
        <w:rPr>
          <w:rFonts w:ascii="Times New Roman" w:hAnsi="Times New Roman"/>
          <w:sz w:val="24"/>
          <w:szCs w:val="24"/>
          <w:lang w:val="pt-BR"/>
        </w:rPr>
        <w:t>(</w:t>
      </w:r>
      <w:r w:rsidR="00FC6848" w:rsidRPr="00FC6848">
        <w:rPr>
          <w:rFonts w:ascii="Times New Roman" w:hAnsi="Times New Roman"/>
          <w:position w:val="-6"/>
          <w:sz w:val="24"/>
          <w:szCs w:val="24"/>
          <w:lang w:val="pt-BR"/>
        </w:rPr>
        <w:object w:dxaOrig="260" w:dyaOrig="220" w14:anchorId="6748510D">
          <v:shape id="_x0000_i20632" type="#_x0000_t75" style="width:13.2pt;height:10.8pt" o:ole="">
            <v:imagedata r:id="rId747" o:title=""/>
          </v:shape>
          <o:OLEObject Type="Embed" ProgID="Equation.DSMT4" ShapeID="_x0000_i20632" DrawAspect="Content" ObjectID="_1597530365" r:id="rId748"/>
        </w:object>
      </w:r>
      <w:r w:rsidRPr="00FC6848">
        <w:rPr>
          <w:rFonts w:ascii="Times New Roman" w:hAnsi="Times New Roman"/>
          <w:sz w:val="24"/>
          <w:szCs w:val="24"/>
          <w:lang w:val="pt-BR"/>
        </w:rPr>
        <w:t>là tham số).</w:t>
      </w:r>
    </w:p>
    <w:p w14:paraId="1505DE88" w14:textId="4255F13A" w:rsidR="00FC6848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ó bao nhiêu giá trị nguyên dương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260" w:dyaOrig="220" w14:anchorId="5FA7ACCB">
          <v:shape id="_x0000_i20635" type="#_x0000_t75" style="width:13.2pt;height:10.8pt" o:ole="">
            <v:imagedata r:id="rId749" o:title=""/>
          </v:shape>
          <o:OLEObject Type="Embed" ProgID="Equation.DSMT4" ShapeID="_x0000_i20635" DrawAspect="Content" ObjectID="_1597530366" r:id="rId750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hì đường thẳng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380" w:dyaOrig="320" w14:anchorId="6E6A1182">
          <v:shape id="_x0000_i20638" type="#_x0000_t75" style="width:19.2pt;height:16.2pt" o:ole="">
            <v:imagedata r:id="rId751" o:title=""/>
          </v:shape>
          <o:OLEObject Type="Embed" ProgID="Equation.DSMT4" ShapeID="_x0000_i20638" DrawAspect="Content" ObjectID="_1597530367" r:id="rId752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ắt Parabol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00" w:dyaOrig="320" w14:anchorId="2DEF969D">
          <v:shape id="_x0000_i20641" type="#_x0000_t75" style="width:19.8pt;height:16.2pt" o:ole="">
            <v:imagedata r:id="rId753" o:title=""/>
          </v:shape>
          <o:OLEObject Type="Embed" ProgID="Equation.DSMT4" ShapeID="_x0000_i20641" DrawAspect="Content" ObjectID="_1597530368" r:id="rId754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ại hai điểm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820" w:dyaOrig="360" w14:anchorId="719748D8">
          <v:shape id="_x0000_i20644" type="#_x0000_t75" style="width:91.2pt;height:18pt" o:ole="">
            <v:imagedata r:id="rId755" o:title=""/>
          </v:shape>
          <o:OLEObject Type="Embed" ProgID="Equation.DSMT4" ShapeID="_x0000_i20644" DrawAspect="Content" ObjectID="_1597530369" r:id="rId756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sao cho biểu thức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2680" w:dyaOrig="360" w14:anchorId="734F49D9">
          <v:shape id="_x0000_i20647" type="#_x0000_t75" style="width:133.8pt;height:18pt" o:ole="">
            <v:imagedata r:id="rId757" o:title=""/>
          </v:shape>
          <o:OLEObject Type="Embed" ProgID="Equation.DSMT4" ShapeID="_x0000_i20647" DrawAspect="Content" ObjectID="_1597530370" r:id="rId758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đạt giá trị nhỏ nhất.</w:t>
      </w:r>
    </w:p>
    <w:p w14:paraId="5B735588" w14:textId="779D90D6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502FBB2A">
          <v:shape id="_x0000_i20650" type="#_x0000_t75" style="width:12pt;height:13.8pt" o:ole="">
            <v:imagedata r:id="rId759" o:title=""/>
          </v:shape>
          <o:OLEObject Type="Embed" ProgID="Equation.DSMT4" ShapeID="_x0000_i20650" DrawAspect="Content" ObjectID="_1597530371" r:id="rId760"/>
        </w:objec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20" w:dyaOrig="279" w14:anchorId="638E3746">
          <v:shape id="_x0000_i20653" type="#_x0000_t75" style="width:10.8pt;height:13.8pt" o:ole="">
            <v:imagedata r:id="rId761" o:title=""/>
          </v:shape>
          <o:OLEObject Type="Embed" ProgID="Equation.DSMT4" ShapeID="_x0000_i20653" DrawAspect="Content" ObjectID="_1597530372" r:id="rId76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179BD918">
          <v:shape id="_x0000_i20656" type="#_x0000_t75" style="width:12pt;height:13.8pt" o:ole="">
            <v:imagedata r:id="rId763" o:title=""/>
          </v:shape>
          <o:OLEObject Type="Embed" ProgID="Equation.DSMT4" ShapeID="_x0000_i20656" DrawAspect="Content" ObjectID="_1597530373" r:id="rId764"/>
        </w:objec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240" w:dyaOrig="279" w14:anchorId="50319E49">
          <v:shape id="_x0000_i20659" type="#_x0000_t75" style="width:12pt;height:13.8pt" o:ole="">
            <v:imagedata r:id="rId765" o:title=""/>
          </v:shape>
          <o:OLEObject Type="Embed" ProgID="Equation.DSMT4" ShapeID="_x0000_i20659" DrawAspect="Content" ObjectID="_1597530374" r:id="rId766"/>
        </w:object>
      </w:r>
    </w:p>
    <w:p w14:paraId="72A5302C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: Trần Thanh Hà -Tên FB: Hà Trần</w:t>
      </w:r>
    </w:p>
    <w:p w14:paraId="46360C28" w14:textId="77777777" w:rsidR="001721FC" w:rsidRPr="00FC6848" w:rsidRDefault="001721FC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i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Lời giải</w:t>
      </w:r>
    </w:p>
    <w:p w14:paraId="227D4442" w14:textId="77777777" w:rsidR="001721FC" w:rsidRPr="00FC6848" w:rsidRDefault="001721FC" w:rsidP="00FC6848">
      <w:pPr>
        <w:spacing w:before="60" w:after="120" w:line="276" w:lineRule="auto"/>
        <w:ind w:left="992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lastRenderedPageBreak/>
        <w:t>Chọn B</w:t>
      </w:r>
    </w:p>
    <w:p w14:paraId="3AB056C4" w14:textId="1F26C04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Xét phương trình hoành độ giao điểm: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99" w:dyaOrig="620" w14:anchorId="64B74FDB">
          <v:shape id="_x0000_i20662" type="#_x0000_t75" style="width:295.2pt;height:31.2pt" o:ole="">
            <v:imagedata r:id="rId767" o:title=""/>
          </v:shape>
          <o:OLEObject Type="Embed" ProgID="Equation.DSMT4" ShapeID="_x0000_i20662" DrawAspect="Content" ObjectID="_1597530375" r:id="rId768"/>
        </w:object>
      </w:r>
    </w:p>
    <w:p w14:paraId="19FD7F49" w14:textId="068AF0F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ể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80" w:dyaOrig="320" w14:anchorId="75B61159">
          <v:shape id="_x0000_i20665" type="#_x0000_t75" style="width:19.2pt;height:16.2pt" o:ole="">
            <v:imagedata r:id="rId769" o:title=""/>
          </v:shape>
          <o:OLEObject Type="Embed" ProgID="Equation.DSMT4" ShapeID="_x0000_i20665" DrawAspect="Content" ObjectID="_1597530376" r:id="rId770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ắt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00" w:dyaOrig="320" w14:anchorId="04496CAD">
          <v:shape id="_x0000_i20668" type="#_x0000_t75" style="width:19.8pt;height:16.2pt" o:ole="">
            <v:imagedata r:id="rId771" o:title=""/>
          </v:shape>
          <o:OLEObject Type="Embed" ProgID="Equation.DSMT4" ShapeID="_x0000_i20668" DrawAspect="Content" ObjectID="_1597530377" r:id="rId772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ại 2 điểm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820" w:dyaOrig="360" w14:anchorId="2CA1FD93">
          <v:shape id="_x0000_i20671" type="#_x0000_t75" style="width:91.2pt;height:18pt" o:ole="">
            <v:imagedata r:id="rId773" o:title=""/>
          </v:shape>
          <o:OLEObject Type="Embed" ProgID="Equation.DSMT4" ShapeID="_x0000_i20671" DrawAspect="Content" ObjectID="_1597530378" r:id="rId774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hì phương trình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320" w:dyaOrig="320" w14:anchorId="7A8EE782">
          <v:shape id="_x0000_i20674" type="#_x0000_t75" style="width:16.2pt;height:16.2pt" o:ole="">
            <v:imagedata r:id="rId775" o:title=""/>
          </v:shape>
          <o:OLEObject Type="Embed" ProgID="Equation.DSMT4" ShapeID="_x0000_i20674" DrawAspect="Content" ObjectID="_1597530379" r:id="rId776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phải có 2 nghiệm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60" w14:anchorId="179C9AB9">
          <v:shape id="_x0000_i20677" type="#_x0000_t75" style="width:27pt;height:18pt" o:ole="">
            <v:imagedata r:id="rId777" o:title=""/>
          </v:shape>
          <o:OLEObject Type="Embed" ProgID="Equation.DSMT4" ShapeID="_x0000_i20677" DrawAspect="Content" ObjectID="_1597530380" r:id="rId778"/>
        </w:object>
      </w:r>
    </w:p>
    <w:p w14:paraId="2D08E472" w14:textId="42E8E4BD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40" w:dyaOrig="440" w14:anchorId="7E72BB12">
          <v:shape id="_x0000_i20680" type="#_x0000_t75" style="width:282pt;height:22.2pt" o:ole="">
            <v:imagedata r:id="rId779" o:title=""/>
          </v:shape>
          <o:OLEObject Type="Embed" ProgID="Equation.DSMT4" ShapeID="_x0000_i20680" DrawAspect="Content" ObjectID="_1597530381" r:id="rId780"/>
        </w:object>
      </w:r>
    </w:p>
    <w:p w14:paraId="4930A37C" w14:textId="52B44AF0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vớ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59FF4654">
          <v:shape id="_x0000_i20683" type="#_x0000_t75" style="width:48pt;height:13.8pt" o:ole="">
            <v:imagedata r:id="rId781" o:title=""/>
          </v:shape>
          <o:OLEObject Type="Embed" ProgID="Equation.DSMT4" ShapeID="_x0000_i20683" DrawAspect="Content" ObjectID="_1597530382" r:id="rId782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thì đường thẳng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380" w:dyaOrig="320" w14:anchorId="68BEC5C4">
          <v:shape id="_x0000_i20686" type="#_x0000_t75" style="width:19.2pt;height:16.2pt" o:ole="">
            <v:imagedata r:id="rId783" o:title=""/>
          </v:shape>
          <o:OLEObject Type="Embed" ProgID="Equation.DSMT4" ShapeID="_x0000_i20686" DrawAspect="Content" ObjectID="_1597530383" r:id="rId784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ắt Parabol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400" w:dyaOrig="320" w14:anchorId="1F37D3CE">
          <v:shape id="_x0000_i20689" type="#_x0000_t75" style="width:19.8pt;height:16.2pt" o:ole="">
            <v:imagedata r:id="rId785" o:title=""/>
          </v:shape>
          <o:OLEObject Type="Embed" ProgID="Equation.DSMT4" ShapeID="_x0000_i20689" DrawAspect="Content" ObjectID="_1597530384" r:id="rId786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ại hai điểm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  <w:lang w:val="pt-BR"/>
        </w:rPr>
        <w:object w:dxaOrig="1820" w:dyaOrig="360" w14:anchorId="406BCDC2">
          <v:shape id="_x0000_i20692" type="#_x0000_t75" style="width:91.2pt;height:18pt" o:ole="">
            <v:imagedata r:id="rId787" o:title=""/>
          </v:shape>
          <o:OLEObject Type="Embed" ProgID="Equation.DSMT4" ShapeID="_x0000_i20692" DrawAspect="Content" ObjectID="_1597530385" r:id="rId788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69FC9D1E" w14:textId="7FA3BBA9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>Theo định lý Viet, ta có:</w: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C6848" w:rsidRPr="00FC6848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860" w:dyaOrig="800" w14:anchorId="65BD599F">
          <v:shape id="_x0000_i20695" type="#_x0000_t75" style="width:93pt;height:40.2pt" o:ole="">
            <v:imagedata r:id="rId789" o:title=""/>
          </v:shape>
          <o:OLEObject Type="Embed" ProgID="Equation.DSMT4" ShapeID="_x0000_i20695" DrawAspect="Content" ObjectID="_1597530386" r:id="rId790"/>
        </w:object>
      </w:r>
    </w:p>
    <w:p w14:paraId="1B247645" w14:textId="3084266A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C68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i đó: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4520" w:dyaOrig="620" w14:anchorId="219D66B9">
          <v:shape id="_x0000_i20698" type="#_x0000_t75" style="width:226.2pt;height:31.2pt" o:ole="">
            <v:imagedata r:id="rId791" o:title=""/>
          </v:shape>
          <o:OLEObject Type="Embed" ProgID="Equation.DSMT4" ShapeID="_x0000_i20698" DrawAspect="Content" ObjectID="_1597530387" r:id="rId792"/>
        </w:object>
      </w:r>
    </w:p>
    <w:p w14:paraId="60D9FDE5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Ta có:</w:t>
      </w:r>
    </w:p>
    <w:p w14:paraId="25EE2950" w14:textId="658239F3" w:rsidR="001721FC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58"/>
          <w:sz w:val="24"/>
          <w:szCs w:val="24"/>
        </w:rPr>
        <w:object w:dxaOrig="4980" w:dyaOrig="1200" w14:anchorId="0A4A709B">
          <v:shape id="_x0000_i20701" type="#_x0000_t75" style="width:249pt;height:60pt" o:ole="">
            <v:imagedata r:id="rId793" o:title=""/>
          </v:shape>
          <o:OLEObject Type="Embed" ProgID="Equation.DSMT4" ShapeID="_x0000_i20701" DrawAspect="Content" ObjectID="_1597530388" r:id="rId794"/>
        </w:object>
      </w:r>
    </w:p>
    <w:p w14:paraId="3CB3A3DA" w14:textId="7FF1802B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Bài toán trở thành tìm giá trị của tham số m để hàm số: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00" w:dyaOrig="360" w14:anchorId="1B2C80DF">
          <v:shape id="_x0000_i20704" type="#_x0000_t75" style="width:109.8pt;height:18pt" o:ole="">
            <v:imagedata r:id="rId795" o:title=""/>
          </v:shape>
          <o:OLEObject Type="Embed" ProgID="Equation.DSMT4" ShapeID="_x0000_i20704" DrawAspect="Content" ObjectID="_1597530389" r:id="rId796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ạt giá trị nhỏ nhất trên đoạn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0" w:dyaOrig="400" w14:anchorId="6C955284">
          <v:shape id="_x0000_i20707" type="#_x0000_t75" style="width:28.2pt;height:19.8pt" o:ole="">
            <v:imagedata r:id="rId797" o:title=""/>
          </v:shape>
          <o:OLEObject Type="Embed" ProgID="Equation.DSMT4" ShapeID="_x0000_i20707" DrawAspect="Content" ObjectID="_1597530390" r:id="rId798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A1A81A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Ta có bảng biến thiên:</w:t>
      </w:r>
    </w:p>
    <w:p w14:paraId="1EBAD958" w14:textId="7393945E" w:rsidR="001721FC" w:rsidRPr="00FC6848" w:rsidRDefault="00D73B01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FAFD6FA" wp14:editId="17D72657">
            <wp:extent cx="3711262" cy="1790855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3711262" cy="179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2D9AB" w14:textId="6DD0E863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giá trị nhỏ nhất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24474DF4">
          <v:shape id="_x0000_i20710" type="#_x0000_t75" style="width:36pt;height:13.8pt" o:ole="">
            <v:imagedata r:id="rId800" o:title=""/>
          </v:shape>
          <o:OLEObject Type="Embed" ProgID="Equation.DSMT4" ShapeID="_x0000_i20710" DrawAspect="Content" ObjectID="_1597530391" r:id="rId80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ạt được kh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7AF2CF94">
          <v:shape id="_x0000_i20713" type="#_x0000_t75" style="width:33pt;height:13.8pt" o:ole="">
            <v:imagedata r:id="rId802" o:title=""/>
          </v:shape>
          <o:OLEObject Type="Embed" ProgID="Equation.DSMT4" ShapeID="_x0000_i20713" DrawAspect="Content" ObjectID="_1597530392" r:id="rId803"/>
        </w:object>
      </w:r>
    </w:p>
    <w:p w14:paraId="579B028C" w14:textId="341F93AB" w:rsidR="00FC6848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Trong mặt phẳng tọa độ Oxy, cho Parabol (P) có phương trình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660" w:dyaOrig="360" w14:anchorId="734A1B39">
          <v:shape id="_x0000_i20716" type="#_x0000_t75" style="width:33pt;height:18pt" o:ole="">
            <v:imagedata r:id="rId804" o:title=""/>
          </v:shape>
          <o:OLEObject Type="Embed" ProgID="Equation.DSMT4" ShapeID="_x0000_i20716" DrawAspect="Content" ObjectID="_1597530393" r:id="rId805"/>
        </w:object>
      </w:r>
      <w:r w:rsidRPr="00FC6848">
        <w:rPr>
          <w:rFonts w:ascii="Times New Roman" w:hAnsi="Times New Roman"/>
          <w:sz w:val="24"/>
          <w:szCs w:val="24"/>
        </w:rPr>
        <w:t>và hai đường thẳng (d):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660" w:dyaOrig="260" w14:anchorId="10B1EA4A">
          <v:shape id="_x0000_i20719" type="#_x0000_t75" style="width:33pt;height:13.2pt" o:ole="">
            <v:imagedata r:id="rId806" o:title=""/>
          </v:shape>
          <o:OLEObject Type="Embed" ProgID="Equation.DSMT4" ShapeID="_x0000_i20719" DrawAspect="Content" ObjectID="_1597530394" r:id="rId807"/>
        </w:object>
      </w:r>
      <w:r w:rsidRPr="00FC6848">
        <w:rPr>
          <w:rFonts w:ascii="Times New Roman" w:hAnsi="Times New Roman"/>
          <w:sz w:val="24"/>
          <w:szCs w:val="24"/>
        </w:rPr>
        <w:t xml:space="preserve">; (d’):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760" w:dyaOrig="360" w14:anchorId="62855B16">
          <v:shape id="_x0000_i20722" type="#_x0000_t75" style="width:37.8pt;height:18pt" o:ole="">
            <v:imagedata r:id="rId808" o:title=""/>
          </v:shape>
          <o:OLEObject Type="Embed" ProgID="Equation.DSMT4" ShapeID="_x0000_i20722" DrawAspect="Content" ObjectID="_1597530395" r:id="rId809"/>
        </w:object>
      </w:r>
      <w:r w:rsidRPr="00FC6848">
        <w:rPr>
          <w:rFonts w:ascii="Times New Roman" w:hAnsi="Times New Roman"/>
          <w:sz w:val="24"/>
          <w:szCs w:val="24"/>
        </w:rPr>
        <w:t>vớ</w:t>
      </w:r>
      <w:r w:rsidR="00D73B01" w:rsidRPr="00FC6848">
        <w:rPr>
          <w:rFonts w:ascii="Times New Roman" w:hAnsi="Times New Roman"/>
          <w:sz w:val="24"/>
          <w:szCs w:val="24"/>
        </w:rPr>
        <w:t>i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920" w:dyaOrig="279" w14:anchorId="2248A215">
          <v:shape id="_x0000_i20725" type="#_x0000_t75" style="width:46.2pt;height:13.8pt" o:ole="">
            <v:imagedata r:id="rId810" o:title=""/>
          </v:shape>
          <o:OLEObject Type="Embed" ProgID="Equation.DSMT4" ShapeID="_x0000_i20725" DrawAspect="Content" ObjectID="_1597530396" r:id="rId811"/>
        </w:object>
      </w:r>
      <w:r w:rsidRPr="00FC6848">
        <w:rPr>
          <w:rFonts w:ascii="Times New Roman" w:hAnsi="Times New Roman"/>
          <w:sz w:val="24"/>
          <w:szCs w:val="24"/>
        </w:rPr>
        <w:t xml:space="preserve">. Đường thẳng (d) cắt Parabol (P) tại hai điểm phân biệt </w:t>
      </w:r>
      <w:r w:rsidRPr="00FC6848">
        <w:rPr>
          <w:rFonts w:ascii="Times New Roman" w:hAnsi="Times New Roman"/>
          <w:i/>
          <w:sz w:val="24"/>
          <w:szCs w:val="24"/>
        </w:rPr>
        <w:t>A, B</w:t>
      </w:r>
      <w:r w:rsidRPr="00FC6848">
        <w:rPr>
          <w:rFonts w:ascii="Times New Roman" w:hAnsi="Times New Roman"/>
          <w:sz w:val="24"/>
          <w:szCs w:val="24"/>
        </w:rPr>
        <w:t xml:space="preserve">; đường thẳng (d’) cắt Parabol (P) tại hai điểm phân biệt </w:t>
      </w:r>
      <w:r w:rsidRPr="00FC6848">
        <w:rPr>
          <w:rFonts w:ascii="Times New Roman" w:hAnsi="Times New Roman"/>
          <w:i/>
          <w:sz w:val="24"/>
          <w:szCs w:val="24"/>
        </w:rPr>
        <w:t>C, D</w:t>
      </w:r>
      <w:r w:rsidRPr="00FC6848">
        <w:rPr>
          <w:rFonts w:ascii="Times New Roman" w:hAnsi="Times New Roman"/>
          <w:sz w:val="24"/>
          <w:szCs w:val="24"/>
        </w:rPr>
        <w:t xml:space="preserve"> (với hoành độ điểm </w:t>
      </w:r>
      <w:r w:rsidRPr="00FC6848">
        <w:rPr>
          <w:rFonts w:ascii="Times New Roman" w:hAnsi="Times New Roman"/>
          <w:i/>
          <w:sz w:val="24"/>
          <w:szCs w:val="24"/>
        </w:rPr>
        <w:t>A</w:t>
      </w:r>
      <w:r w:rsidRPr="00FC6848">
        <w:rPr>
          <w:rFonts w:ascii="Times New Roman" w:hAnsi="Times New Roman"/>
          <w:sz w:val="24"/>
          <w:szCs w:val="24"/>
        </w:rPr>
        <w:t xml:space="preserve"> và </w:t>
      </w:r>
      <w:r w:rsidRPr="00FC6848">
        <w:rPr>
          <w:rFonts w:ascii="Times New Roman" w:hAnsi="Times New Roman"/>
          <w:i/>
          <w:sz w:val="24"/>
          <w:szCs w:val="24"/>
        </w:rPr>
        <w:t>D</w:t>
      </w:r>
      <w:r w:rsidRPr="00FC6848">
        <w:rPr>
          <w:rFonts w:ascii="Times New Roman" w:hAnsi="Times New Roman"/>
          <w:sz w:val="24"/>
          <w:szCs w:val="24"/>
        </w:rPr>
        <w:t xml:space="preserve"> là số âm) sao cho diện tích hình thang </w:t>
      </w:r>
      <w:r w:rsidRPr="00FC6848">
        <w:rPr>
          <w:rFonts w:ascii="Times New Roman" w:hAnsi="Times New Roman"/>
          <w:i/>
          <w:sz w:val="24"/>
          <w:szCs w:val="24"/>
        </w:rPr>
        <w:t>ABCD</w:t>
      </w:r>
      <w:r w:rsidRPr="00FC6848">
        <w:rPr>
          <w:rFonts w:ascii="Times New Roman" w:hAnsi="Times New Roman"/>
          <w:sz w:val="24"/>
          <w:szCs w:val="24"/>
        </w:rPr>
        <w:t xml:space="preserve"> gấp </w:t>
      </w:r>
      <w:r w:rsidRPr="00FC6848">
        <w:rPr>
          <w:rFonts w:ascii="Times New Roman" w:hAnsi="Times New Roman"/>
          <w:i/>
          <w:sz w:val="24"/>
          <w:szCs w:val="24"/>
        </w:rPr>
        <w:t xml:space="preserve">9 </w:t>
      </w:r>
      <w:r w:rsidRPr="00FC6848">
        <w:rPr>
          <w:rFonts w:ascii="Times New Roman" w:hAnsi="Times New Roman"/>
          <w:sz w:val="24"/>
          <w:szCs w:val="24"/>
        </w:rPr>
        <w:t>lần diện tích tam giác</w:t>
      </w:r>
      <w:r w:rsidRPr="00FC6848">
        <w:rPr>
          <w:rFonts w:ascii="Times New Roman" w:hAnsi="Times New Roman"/>
          <w:i/>
          <w:sz w:val="24"/>
          <w:szCs w:val="24"/>
        </w:rPr>
        <w:t xml:space="preserve"> OC</w:t>
      </w:r>
      <w:r w:rsidR="00FC6848" w:rsidRPr="00FC6848">
        <w:rPr>
          <w:rFonts w:ascii="Times New Roman" w:hAnsi="Times New Roman"/>
          <w:b/>
          <w:i/>
          <w:color w:val="0000FF"/>
          <w:sz w:val="24"/>
          <w:szCs w:val="24"/>
        </w:rPr>
        <w:t>D.</w:t>
      </w:r>
      <w:r w:rsidRPr="00FC6848">
        <w:rPr>
          <w:rFonts w:ascii="Times New Roman" w:hAnsi="Times New Roman"/>
          <w:i/>
          <w:sz w:val="24"/>
          <w:szCs w:val="24"/>
        </w:rPr>
        <w:t xml:space="preserve"> </w:t>
      </w:r>
      <w:r w:rsidRPr="00FC6848">
        <w:rPr>
          <w:rFonts w:ascii="Times New Roman" w:hAnsi="Times New Roman"/>
          <w:sz w:val="24"/>
          <w:szCs w:val="24"/>
        </w:rPr>
        <w:t>Khi đó giá trị m thuộc khoảng</w:t>
      </w:r>
      <w:r w:rsidR="00D73B01" w:rsidRPr="00FC6848">
        <w:rPr>
          <w:rFonts w:ascii="Times New Roman" w:hAnsi="Times New Roman"/>
          <w:sz w:val="24"/>
          <w:szCs w:val="24"/>
        </w:rPr>
        <w:t xml:space="preserve"> nào sau đây</w:t>
      </w:r>
      <w:r w:rsidRPr="00FC6848">
        <w:rPr>
          <w:rFonts w:ascii="Times New Roman" w:hAnsi="Times New Roman"/>
          <w:sz w:val="24"/>
          <w:szCs w:val="24"/>
        </w:rPr>
        <w:t>?</w:t>
      </w:r>
    </w:p>
    <w:p w14:paraId="6DBB8571" w14:textId="4A6C7AAA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8"/>
          <w:sz w:val="24"/>
          <w:szCs w:val="24"/>
        </w:rPr>
        <w:object w:dxaOrig="820" w:dyaOrig="680" w14:anchorId="1C52C406">
          <v:shape id="_x0000_i20728" type="#_x0000_t75" style="width:40.8pt;height:34.2pt" o:ole="">
            <v:imagedata r:id="rId812" o:title=""/>
          </v:shape>
          <o:OLEObject Type="Embed" ProgID="Equation.DSMT4" ShapeID="_x0000_i20728" DrawAspect="Content" ObjectID="_1597530397" r:id="rId813"/>
        </w:objec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8"/>
          <w:sz w:val="24"/>
          <w:szCs w:val="24"/>
        </w:rPr>
        <w:object w:dxaOrig="880" w:dyaOrig="680" w14:anchorId="5342EBE1">
          <v:shape id="_x0000_i20731" type="#_x0000_t75" style="width:43.8pt;height:34.2pt" o:ole="">
            <v:imagedata r:id="rId814" o:title=""/>
          </v:shape>
          <o:OLEObject Type="Embed" ProgID="Equation.DSMT4" ShapeID="_x0000_i20731" DrawAspect="Content" ObjectID="_1597530398" r:id="rId81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</w:rPr>
        <w:object w:dxaOrig="780" w:dyaOrig="680" w14:anchorId="697DDB82">
          <v:shape id="_x0000_i20734" type="#_x0000_t75" style="width:39pt;height:34.2pt" o:ole="">
            <v:imagedata r:id="rId816" o:title=""/>
          </v:shape>
          <o:OLEObject Type="Embed" ProgID="Equation.DSMT4" ShapeID="_x0000_i20734" DrawAspect="Content" ObjectID="_1597530399" r:id="rId817"/>
        </w:objec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8"/>
          <w:sz w:val="24"/>
          <w:szCs w:val="24"/>
        </w:rPr>
        <w:object w:dxaOrig="720" w:dyaOrig="680" w14:anchorId="4B428865">
          <v:shape id="_x0000_i20737" type="#_x0000_t75" style="width:36pt;height:34.2pt" o:ole="">
            <v:imagedata r:id="rId818" o:title=""/>
          </v:shape>
          <o:OLEObject Type="Embed" ProgID="Equation.DSMT4" ShapeID="_x0000_i20737" DrawAspect="Content" ObjectID="_1597530400" r:id="rId819"/>
        </w:object>
      </w:r>
    </w:p>
    <w:p w14:paraId="4DFB2C79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: Trần Thanh Hà -Tên FB: Hà Trần</w:t>
      </w:r>
    </w:p>
    <w:p w14:paraId="37E5F181" w14:textId="77777777" w:rsidR="001721FC" w:rsidRPr="00FC6848" w:rsidRDefault="001721FC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i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Lời giải</w:t>
      </w:r>
    </w:p>
    <w:p w14:paraId="0B6EA9A6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noProof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noProof/>
          <w:color w:val="0000CC"/>
          <w:sz w:val="24"/>
          <w:szCs w:val="24"/>
        </w:rPr>
        <w:lastRenderedPageBreak/>
        <w:t xml:space="preserve">Chọn </w:t>
      </w:r>
      <w:r w:rsidRPr="00FC6848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</w:t>
      </w:r>
    </w:p>
    <w:p w14:paraId="2F6EF93B" w14:textId="119269EE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noProof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>+ Xét PT hoành độ giao điểm</w:t>
      </w:r>
      <w:r w:rsidRPr="00FC6848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</w:t>
      </w:r>
      <w:r w:rsidR="00FC6848" w:rsidRPr="00FC6848">
        <w:rPr>
          <w:rFonts w:ascii="Times New Roman" w:eastAsia="Calibri" w:hAnsi="Times New Roman" w:cs="Times New Roman"/>
          <w:b/>
          <w:noProof/>
          <w:position w:val="-36"/>
          <w:sz w:val="24"/>
          <w:szCs w:val="24"/>
        </w:rPr>
        <w:object w:dxaOrig="4520" w:dyaOrig="840" w14:anchorId="5FBCA01C">
          <v:shape id="_x0000_i20741" type="#_x0000_t75" style="width:226.2pt;height:42pt" o:ole="">
            <v:imagedata r:id="rId820" o:title=""/>
          </v:shape>
          <o:OLEObject Type="Embed" ProgID="Equation.DSMT4" ShapeID="_x0000_i20741" DrawAspect="Content" ObjectID="_1597530401" r:id="rId821"/>
        </w:object>
      </w:r>
      <w:r w:rsidR="00FC6848" w:rsidRPr="00FC6848">
        <w:rPr>
          <w:rFonts w:ascii="Times New Roman" w:eastAsia="Calibri" w:hAnsi="Times New Roman" w:cs="Times New Roman"/>
          <w:b/>
          <w:noProof/>
          <w:position w:val="-4"/>
          <w:sz w:val="24"/>
          <w:szCs w:val="24"/>
        </w:rPr>
        <w:object w:dxaOrig="180" w:dyaOrig="279" w14:anchorId="25B9A79A">
          <v:shape id="_x0000_i20746" type="#_x0000_t75" style="width:9pt;height:13.8pt" o:ole="">
            <v:imagedata r:id="rId822" o:title=""/>
          </v:shape>
          <o:OLEObject Type="Embed" ProgID="Equation.DSMT4" ShapeID="_x0000_i20746" DrawAspect="Content" ObjectID="_1597530402" r:id="rId823"/>
        </w:object>
      </w:r>
    </w:p>
    <w:p w14:paraId="4F5C218D" w14:textId="0EED536C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noProof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noProof/>
          <w:sz w:val="24"/>
          <w:szCs w:val="24"/>
        </w:rPr>
        <w:t>+</w:t>
      </w: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 xml:space="preserve"> Xét PT hoành độ giao điểm</w:t>
      </w:r>
      <w:r w:rsidRPr="00FC6848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 </w:t>
      </w:r>
      <w:r w:rsidR="00FC6848" w:rsidRPr="00FC6848">
        <w:rPr>
          <w:rFonts w:ascii="Times New Roman" w:eastAsia="Calibri" w:hAnsi="Times New Roman" w:cs="Times New Roman"/>
          <w:b/>
          <w:noProof/>
          <w:position w:val="-30"/>
          <w:sz w:val="24"/>
          <w:szCs w:val="24"/>
        </w:rPr>
        <w:object w:dxaOrig="4360" w:dyaOrig="720" w14:anchorId="1EDB5776">
          <v:shape id="_x0000_i20749" type="#_x0000_t75" style="width:217.8pt;height:36pt" o:ole="">
            <v:imagedata r:id="rId824" o:title=""/>
          </v:shape>
          <o:OLEObject Type="Embed" ProgID="Equation.DSMT4" ShapeID="_x0000_i20749" DrawAspect="Content" ObjectID="_1597530403" r:id="rId825"/>
        </w:object>
      </w:r>
    </w:p>
    <w:p w14:paraId="1C800540" w14:textId="6C04C4E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 xml:space="preserve">Tính được </w:t>
      </w:r>
      <w:r w:rsidR="00FC6848" w:rsidRPr="00FC6848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1100" w:dyaOrig="380" w14:anchorId="0DDAA947">
          <v:shape id="_x0000_i20752" type="#_x0000_t75" style="width:55.2pt;height:19.2pt" o:ole="">
            <v:imagedata r:id="rId826" o:title=""/>
          </v:shape>
          <o:OLEObject Type="Embed" ProgID="Equation.DSMT4" ShapeID="_x0000_i20752" DrawAspect="Content" ObjectID="_1597530404" r:id="rId827"/>
        </w:object>
      </w: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>;</w:t>
      </w:r>
      <w:r w:rsidR="00FC6848" w:rsidRPr="00FC6848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2659" w:dyaOrig="480" w14:anchorId="3907203E">
          <v:shape id="_x0000_i20755" type="#_x0000_t75" style="width:133.2pt;height:24pt" o:ole="">
            <v:imagedata r:id="rId828" o:title=""/>
          </v:shape>
          <o:OLEObject Type="Embed" ProgID="Equation.DSMT4" ShapeID="_x0000_i20755" DrawAspect="Content" ObjectID="_1597530405" r:id="rId829"/>
        </w:object>
      </w:r>
      <w:r w:rsidR="00FC6848" w:rsidRPr="00FC6848">
        <w:rPr>
          <w:rFonts w:ascii="Times New Roman" w:eastAsia="Calibri" w:hAnsi="Times New Roman" w:cs="Times New Roman"/>
          <w:noProof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>(do)</w:t>
      </w:r>
      <w:r w:rsidR="00FC6848" w:rsidRPr="00FC6848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1100" w:dyaOrig="400" w14:anchorId="2F5E030B">
          <v:shape id="_x0000_i20758" type="#_x0000_t75" style="width:55.2pt;height:19.8pt" o:ole="">
            <v:imagedata r:id="rId830" o:title=""/>
          </v:shape>
          <o:OLEObject Type="Embed" ProgID="Equation.DSMT4" ShapeID="_x0000_i20758" DrawAspect="Content" ObjectID="_1597530406" r:id="rId831"/>
        </w:object>
      </w:r>
    </w:p>
    <w:p w14:paraId="765638B8" w14:textId="33E1316D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t xml:space="preserve">Do </w:t>
      </w:r>
      <w:r w:rsidR="00FC6848" w:rsidRPr="00FC6848">
        <w:rPr>
          <w:rFonts w:ascii="Times New Roman" w:eastAsia="Calibri" w:hAnsi="Times New Roman" w:cs="Times New Roman"/>
          <w:noProof/>
          <w:position w:val="-18"/>
          <w:sz w:val="24"/>
          <w:szCs w:val="24"/>
        </w:rPr>
        <w:object w:dxaOrig="7060" w:dyaOrig="480" w14:anchorId="17E13B94">
          <v:shape id="_x0000_i20761" type="#_x0000_t75" style="width:352.8pt;height:24pt" o:ole="">
            <v:imagedata r:id="rId832" o:title=""/>
          </v:shape>
          <o:OLEObject Type="Embed" ProgID="Equation.DSMT4" ShapeID="_x0000_i20761" DrawAspect="Content" ObjectID="_1597530407" r:id="rId833"/>
        </w:object>
      </w:r>
    </w:p>
    <w:p w14:paraId="64CAEE31" w14:textId="0C5EF88A" w:rsidR="001721FC" w:rsidRPr="00FC6848" w:rsidRDefault="00FC6848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940" w:dyaOrig="620" w14:anchorId="191D8C37">
          <v:shape id="_x0000_i20764" type="#_x0000_t75" style="width:46.8pt;height:31.2pt" o:ole="">
            <v:imagedata r:id="rId834" o:title=""/>
          </v:shape>
          <o:OLEObject Type="Embed" ProgID="Equation.DSMT4" ShapeID="_x0000_i20764" DrawAspect="Content" ObjectID="_1597530408" r:id="rId835"/>
        </w:object>
      </w:r>
      <w:r w:rsidR="001721FC" w:rsidRPr="00FC6848">
        <w:rPr>
          <w:rFonts w:ascii="Times New Roman" w:eastAsia="Calibri" w:hAnsi="Times New Roman" w:cs="Times New Roman"/>
          <w:noProof/>
          <w:sz w:val="24"/>
          <w:szCs w:val="24"/>
        </w:rPr>
        <w:t>là giá trị cần tìm.</w:t>
      </w:r>
    </w:p>
    <w:p w14:paraId="5820B7AC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Mail: chtruong19@gmail.com</w:t>
      </w:r>
    </w:p>
    <w:p w14:paraId="7A333492" w14:textId="208979E0" w:rsidR="001721FC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299" w:dyaOrig="400" w14:anchorId="44639276">
          <v:shape id="_x0000_i20767" type="#_x0000_t75" style="width:115.2pt;height:19.8pt" o:ole="">
            <v:imagedata r:id="rId836" o:title=""/>
          </v:shape>
          <o:OLEObject Type="Embed" ProgID="Equation.DSMT4" ShapeID="_x0000_i20767" DrawAspect="Content" ObjectID="_1597530409" r:id="rId837"/>
        </w:object>
      </w:r>
      <w:r w:rsidRPr="00FC6848">
        <w:rPr>
          <w:rFonts w:ascii="Times New Roman" w:hAnsi="Times New Roman"/>
          <w:sz w:val="24"/>
          <w:szCs w:val="24"/>
        </w:rPr>
        <w:t>có đồ thị nhu hình vẽ.</w:t>
      </w:r>
    </w:p>
    <w:p w14:paraId="1974C53E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E48DA52" wp14:editId="0BEC42AD">
            <wp:extent cx="1652270" cy="1685290"/>
            <wp:effectExtent l="0" t="0" r="508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BB90CC" w14:textId="2F816D0F" w:rsidR="00FC6848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5B258F0C">
          <v:shape id="_x0000_i20770" type="#_x0000_t75" style="width:10.8pt;height:13.8pt" o:ole="">
            <v:imagedata r:id="rId839" o:title=""/>
          </v:shape>
          <o:OLEObject Type="Embed" ProgID="Equation.DSMT4" ShapeID="_x0000_i20770" DrawAspect="Content" ObjectID="_1597530410" r:id="rId84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tập hợp tất cả các giá trị nguyên của tham số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65C3AD6E">
          <v:shape id="_x0000_i20773" type="#_x0000_t75" style="width:13.2pt;height:10.8pt" o:ole="">
            <v:imagedata r:id="rId841" o:title=""/>
          </v:shape>
          <o:OLEObject Type="Embed" ProgID="Equation.DSMT4" ShapeID="_x0000_i20773" DrawAspect="Content" ObjectID="_1597530411" r:id="rId84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ể phương trình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359" w:dyaOrig="440" w14:anchorId="3BD14967">
          <v:shape id="_x0000_i20776" type="#_x0000_t75" style="width:67.8pt;height:22.2pt" o:ole="">
            <v:imagedata r:id="rId843" o:title=""/>
          </v:shape>
          <o:OLEObject Type="Embed" ProgID="Equation.DSMT4" ShapeID="_x0000_i20776" DrawAspect="Content" ObjectID="_1597530412" r:id="rId844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D671D69">
          <v:shape id="_x0000_i20779" type="#_x0000_t75" style="width:10.2pt;height:13.2pt" o:ole="">
            <v:imagedata r:id="rId845" o:title=""/>
          </v:shape>
          <o:OLEObject Type="Embed" ProgID="Equation.DSMT4" ShapeID="_x0000_i20779" DrawAspect="Content" ObjectID="_1597530413" r:id="rId846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ghiệm phân biệt. Số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26B5D22F">
          <v:shape id="_x0000_i20782" type="#_x0000_t75" style="width:10.8pt;height:13.8pt" o:ole="">
            <v:imagedata r:id="rId847" o:title=""/>
          </v:shape>
          <o:OLEObject Type="Embed" ProgID="Equation.DSMT4" ShapeID="_x0000_i20782" DrawAspect="Content" ObjectID="_1597530414" r:id="rId848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6767106C" w14:textId="6E75EC87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3295E1DE">
          <v:shape id="_x0000_i20785" type="#_x0000_t75" style="width:7.2pt;height:13.2pt" o:ole="">
            <v:imagedata r:id="rId849" o:title=""/>
          </v:shape>
          <o:OLEObject Type="Embed" ProgID="Equation.DSMT4" ShapeID="_x0000_i20785" DrawAspect="Content" ObjectID="_1597530415" r:id="rId850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61B0C855">
          <v:shape id="_x0000_i20788" type="#_x0000_t75" style="width:10.2pt;height:13.2pt" o:ole="">
            <v:imagedata r:id="rId851" o:title=""/>
          </v:shape>
          <o:OLEObject Type="Embed" ProgID="Equation.DSMT4" ShapeID="_x0000_i20788" DrawAspect="Content" ObjectID="_1597530416" r:id="rId852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5FD697E">
          <v:shape id="_x0000_i20791" type="#_x0000_t75" style="width:9pt;height:13.8pt" o:ole="">
            <v:imagedata r:id="rId853" o:title=""/>
          </v:shape>
          <o:OLEObject Type="Embed" ProgID="Equation.DSMT4" ShapeID="_x0000_i20791" DrawAspect="Content" ObjectID="_1597530417" r:id="rId854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6622563D">
          <v:shape id="_x0000_i20794" type="#_x0000_t75" style="width:10.2pt;height:13.2pt" o:ole="">
            <v:imagedata r:id="rId855" o:title=""/>
          </v:shape>
          <o:OLEObject Type="Embed" ProgID="Equation.DSMT4" ShapeID="_x0000_i20794" DrawAspect="Content" ObjectID="_1597530418" r:id="rId856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7EDEFB3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E119884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Họ và tên Cao Hữu TrườngFacebook: Cao Huu Truong</w:t>
      </w:r>
    </w:p>
    <w:p w14:paraId="0414EEC7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Chọn 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</w:p>
    <w:p w14:paraId="3218EE48" w14:textId="75E4250F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đố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C724B78">
          <v:shape id="_x0000_i20797" type="#_x0000_t75" style="width:48pt;height:19.8pt" o:ole="">
            <v:imagedata r:id="rId857" o:title=""/>
          </v:shape>
          <o:OLEObject Type="Embed" ProgID="Equation.DSMT4" ShapeID="_x0000_i20797" DrawAspect="Content" ObjectID="_1597530419" r:id="rId858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suy ra đồ thị hàm số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040" w:dyaOrig="440" w14:anchorId="6CFEB9DC">
          <v:shape id="_x0000_i20800" type="#_x0000_t75" style="width:52.2pt;height:22.2pt" o:ole="">
            <v:imagedata r:id="rId859" o:title=""/>
          </v:shape>
          <o:OLEObject Type="Embed" ProgID="Equation.DSMT4" ShapeID="_x0000_i20800" DrawAspect="Content" ObjectID="_1597530420" r:id="rId86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017A1D85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1C693E2" wp14:editId="3A23FEF2">
            <wp:extent cx="2335530" cy="1707515"/>
            <wp:effectExtent l="0" t="0" r="7620" b="698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530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B373B" w14:textId="3F2E839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359" w:dyaOrig="440" w14:anchorId="486C267A">
          <v:shape id="_x0000_i20804" type="#_x0000_t75" style="width:67.8pt;height:22.2pt" o:ole="">
            <v:imagedata r:id="rId862" o:title=""/>
          </v:shape>
          <o:OLEObject Type="Embed" ProgID="Equation.DSMT4" ShapeID="_x0000_i20804" DrawAspect="Content" ObjectID="_1597530421" r:id="rId863"/>
        </w:objec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80" w:dyaOrig="440" w14:anchorId="292B8120">
          <v:shape id="_x0000_i20809" type="#_x0000_t75" style="width:84pt;height:22.2pt" o:ole="">
            <v:imagedata r:id="rId864" o:title=""/>
          </v:shape>
          <o:OLEObject Type="Embed" ProgID="Equation.DSMT4" ShapeID="_x0000_i20809" DrawAspect="Content" ObjectID="_1597530422" r:id="rId865"/>
        </w:object>
      </w:r>
    </w:p>
    <w:p w14:paraId="4312A9F3" w14:textId="5CDE67B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đồ thị hàm số, ta có theo yêu cầu bài toán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40" w:dyaOrig="279" w14:anchorId="6CBC6B8E">
          <v:shape id="_x0000_i20812" type="#_x0000_t75" style="width:151.8pt;height:13.8pt" o:ole="">
            <v:imagedata r:id="rId866" o:title=""/>
          </v:shape>
          <o:OLEObject Type="Embed" ProgID="Equation.DSMT4" ShapeID="_x0000_i20812" DrawAspect="Content" ObjectID="_1597530423" r:id="rId867"/>
        </w:object>
      </w:r>
    </w:p>
    <w:p w14:paraId="3E0EBA93" w14:textId="43BD3DF8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Mà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9" w:dyaOrig="279" w14:anchorId="4E7AF622">
          <v:shape id="_x0000_i20815" type="#_x0000_t75" style="width:31.8pt;height:13.8pt" o:ole="">
            <v:imagedata r:id="rId868" o:title=""/>
          </v:shape>
          <o:OLEObject Type="Embed" ProgID="Equation.DSMT4" ShapeID="_x0000_i20815" DrawAspect="Content" ObjectID="_1597530424" r:id="rId86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40" w:dyaOrig="400" w14:anchorId="7EE83602">
          <v:shape id="_x0000_i20818" type="#_x0000_t75" style="width:61.8pt;height:19.8pt" o:ole="">
            <v:imagedata r:id="rId870" o:title=""/>
          </v:shape>
          <o:OLEObject Type="Embed" ProgID="Equation.DSMT4" ShapeID="_x0000_i20818" DrawAspect="Content" ObjectID="_1597530425" r:id="rId871"/>
        </w:object>
      </w:r>
    </w:p>
    <w:p w14:paraId="56187770" w14:textId="2D91F03E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số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59A3B898">
          <v:shape id="_x0000_i20821" type="#_x0000_t75" style="width:10.8pt;height:13.8pt" o:ole="">
            <v:imagedata r:id="rId872" o:title=""/>
          </v:shape>
          <o:OLEObject Type="Embed" ProgID="Equation.DSMT4" ShapeID="_x0000_i20821" DrawAspect="Content" ObjectID="_1597530426" r:id="rId87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2C8E85DB">
          <v:shape id="_x0000_i20824" type="#_x0000_t75" style="width:9pt;height:13.8pt" o:ole="">
            <v:imagedata r:id="rId874" o:title=""/>
          </v:shape>
          <o:OLEObject Type="Embed" ProgID="Equation.DSMT4" ShapeID="_x0000_i20824" DrawAspect="Content" ObjectID="_1597530427" r:id="rId87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AADBF5" w14:textId="266A2E5A" w:rsidR="001721FC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299" w:dyaOrig="400" w14:anchorId="684F36CE">
          <v:shape id="_x0000_i20827" type="#_x0000_t75" style="width:115.2pt;height:19.8pt" o:ole="">
            <v:imagedata r:id="rId876" o:title=""/>
          </v:shape>
          <o:OLEObject Type="Embed" ProgID="Equation.DSMT4" ShapeID="_x0000_i20827" DrawAspect="Content" ObjectID="_1597530428" r:id="rId877"/>
        </w:object>
      </w:r>
      <w:r w:rsidRPr="00FC6848">
        <w:rPr>
          <w:rFonts w:ascii="Times New Roman" w:hAnsi="Times New Roman"/>
          <w:sz w:val="24"/>
          <w:szCs w:val="24"/>
        </w:rPr>
        <w:t>có đồ thị</w:t>
      </w:r>
      <w:r w:rsidR="00C15AB3" w:rsidRPr="00FC6848">
        <w:rPr>
          <w:rFonts w:ascii="Times New Roman" w:hAnsi="Times New Roman"/>
          <w:sz w:val="24"/>
          <w:szCs w:val="24"/>
        </w:rPr>
        <w:t xml:space="preserve"> như</w:t>
      </w:r>
      <w:r w:rsidRPr="00FC6848">
        <w:rPr>
          <w:rFonts w:ascii="Times New Roman" w:hAnsi="Times New Roman"/>
          <w:sz w:val="24"/>
          <w:szCs w:val="24"/>
        </w:rPr>
        <w:t xml:space="preserve"> hình vẽ.</w:t>
      </w:r>
    </w:p>
    <w:p w14:paraId="4CC4F86E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1F86C73" wp14:editId="02653CCA">
            <wp:extent cx="1652270" cy="1685290"/>
            <wp:effectExtent l="0" t="0" r="508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811E89" w14:textId="3A91639A" w:rsidR="00FC6848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62A2848A">
          <v:shape id="_x0000_i20830" type="#_x0000_t75" style="width:10.8pt;height:13.8pt" o:ole="">
            <v:imagedata r:id="rId878" o:title=""/>
          </v:shape>
          <o:OLEObject Type="Embed" ProgID="Equation.DSMT4" ShapeID="_x0000_i20830" DrawAspect="Content" ObjectID="_1597530429" r:id="rId87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tập hợp tất cả các giá trị của tham số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01A58C7D">
          <v:shape id="_x0000_i20833" type="#_x0000_t75" style="width:13.2pt;height:10.8pt" o:ole="">
            <v:imagedata r:id="rId880" o:title=""/>
          </v:shape>
          <o:OLEObject Type="Embed" ProgID="Equation.DSMT4" ShapeID="_x0000_i20833" DrawAspect="Content" ObjectID="_1597530430" r:id="rId88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ể phương trình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440" w:dyaOrig="440" w14:anchorId="7253164D">
          <v:shape id="_x0000_i20836" type="#_x0000_t75" style="width:1in;height:22.2pt" o:ole="">
            <v:imagedata r:id="rId882" o:title=""/>
          </v:shape>
          <o:OLEObject Type="Embed" ProgID="Equation.DSMT4" ShapeID="_x0000_i20836" DrawAspect="Content" ObjectID="_1597530431" r:id="rId88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FA85543">
          <v:shape id="_x0000_i20839" type="#_x0000_t75" style="width:10.2pt;height:13.2pt" o:ole="">
            <v:imagedata r:id="rId884" o:title=""/>
          </v:shape>
          <o:OLEObject Type="Embed" ProgID="Equation.DSMT4" ShapeID="_x0000_i20839" DrawAspect="Content" ObjectID="_1597530432" r:id="rId88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ghiệm phân biệt. Số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010A3E0C">
          <v:shape id="_x0000_i20842" type="#_x0000_t75" style="width:10.8pt;height:13.8pt" o:ole="">
            <v:imagedata r:id="rId886" o:title=""/>
          </v:shape>
          <o:OLEObject Type="Embed" ProgID="Equation.DSMT4" ShapeID="_x0000_i20842" DrawAspect="Content" ObjectID="_1597530433" r:id="rId88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0A9772FB" w14:textId="1367B8C2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5FA7DCB0">
          <v:shape id="_x0000_i20845" type="#_x0000_t75" style="width:7.2pt;height:13.2pt" o:ole="">
            <v:imagedata r:id="rId888" o:title=""/>
          </v:shape>
          <o:OLEObject Type="Embed" ProgID="Equation.DSMT4" ShapeID="_x0000_i20845" DrawAspect="Content" ObjectID="_1597530434" r:id="rId889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45A7221E">
          <v:shape id="_x0000_i20848" type="#_x0000_t75" style="width:10.2pt;height:13.2pt" o:ole="">
            <v:imagedata r:id="rId890" o:title=""/>
          </v:shape>
          <o:OLEObject Type="Embed" ProgID="Equation.DSMT4" ShapeID="_x0000_i20848" DrawAspect="Content" ObjectID="_1597530435" r:id="rId891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198D696">
          <v:shape id="_x0000_i20851" type="#_x0000_t75" style="width:9pt;height:13.8pt" o:ole="">
            <v:imagedata r:id="rId892" o:title=""/>
          </v:shape>
          <o:OLEObject Type="Embed" ProgID="Equation.DSMT4" ShapeID="_x0000_i20851" DrawAspect="Content" ObjectID="_1597530436" r:id="rId893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42CE63CB">
          <v:shape id="_x0000_i20854" type="#_x0000_t75" style="width:10.2pt;height:13.2pt" o:ole="">
            <v:imagedata r:id="rId894" o:title=""/>
          </v:shape>
          <o:OLEObject Type="Embed" ProgID="Equation.DSMT4" ShapeID="_x0000_i20854" DrawAspect="Content" ObjectID="_1597530437" r:id="rId895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22D029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598B1F4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Họ và tên Cao Hữu TrườngFacebook: Cao Huu Truong</w:t>
      </w:r>
    </w:p>
    <w:p w14:paraId="6DEF9742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Chọn 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</w:p>
    <w:p w14:paraId="1B8AB2F8" w14:textId="07B1FCA8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đố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0E743B14">
          <v:shape id="_x0000_i20857" type="#_x0000_t75" style="width:48pt;height:19.8pt" o:ole="">
            <v:imagedata r:id="rId896" o:title=""/>
          </v:shape>
          <o:OLEObject Type="Embed" ProgID="Equation.DSMT4" ShapeID="_x0000_i20857" DrawAspect="Content" ObjectID="_1597530438" r:id="rId89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suy ra đồ thị hàm số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120" w:dyaOrig="440" w14:anchorId="52C069ED">
          <v:shape id="_x0000_i20860" type="#_x0000_t75" style="width:55.8pt;height:22.2pt" o:ole="">
            <v:imagedata r:id="rId898" o:title=""/>
          </v:shape>
          <o:OLEObject Type="Embed" ProgID="Equation.DSMT4" ShapeID="_x0000_i20860" DrawAspect="Content" ObjectID="_1597530439" r:id="rId89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33008E77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D9D007" wp14:editId="3F0E4A54">
            <wp:extent cx="3382010" cy="1564640"/>
            <wp:effectExtent l="0" t="0" r="889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01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631D0" w14:textId="6137440F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440" w:dyaOrig="440" w14:anchorId="571B4839">
          <v:shape id="_x0000_i20864" type="#_x0000_t75" style="width:1in;height:22.2pt" o:ole="">
            <v:imagedata r:id="rId901" o:title=""/>
          </v:shape>
          <o:OLEObject Type="Embed" ProgID="Equation.DSMT4" ShapeID="_x0000_i20864" DrawAspect="Content" ObjectID="_1597530440" r:id="rId902"/>
        </w:objec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740" w:dyaOrig="440" w14:anchorId="1105117B">
          <v:shape id="_x0000_i20869" type="#_x0000_t75" style="width:87pt;height:22.2pt" o:ole="">
            <v:imagedata r:id="rId903" o:title=""/>
          </v:shape>
          <o:OLEObject Type="Embed" ProgID="Equation.DSMT4" ShapeID="_x0000_i20869" DrawAspect="Content" ObjectID="_1597530441" r:id="rId904"/>
        </w:object>
      </w:r>
    </w:p>
    <w:p w14:paraId="6691D672" w14:textId="284E017B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đồ thị hàm số, ta có theo yêu cầu bài toán </w:t>
      </w:r>
      <w:r w:rsidR="00FC6848" w:rsidRPr="00FC6848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960" w:dyaOrig="720" w14:anchorId="47FA36A9">
          <v:shape id="_x0000_i20872" type="#_x0000_t75" style="width:148.2pt;height:36pt" o:ole="">
            <v:imagedata r:id="rId905" o:title=""/>
          </v:shape>
          <o:OLEObject Type="Embed" ProgID="Equation.DSMT4" ShapeID="_x0000_i20872" DrawAspect="Content" ObjectID="_1597530442" r:id="rId906"/>
        </w:object>
      </w:r>
    </w:p>
    <w:p w14:paraId="03DCC41C" w14:textId="77402CC0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39" w:dyaOrig="279" w14:anchorId="401E55FA">
          <v:shape id="_x0000_i20875" type="#_x0000_t75" style="width:31.8pt;height:13.8pt" o:ole="">
            <v:imagedata r:id="rId907" o:title=""/>
          </v:shape>
          <o:OLEObject Type="Embed" ProgID="Equation.DSMT4" ShapeID="_x0000_i20875" DrawAspect="Content" ObjectID="_1597530443" r:id="rId908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 w14:anchorId="1371D6FC">
          <v:shape id="_x0000_i20878" type="#_x0000_t75" style="width:46.2pt;height:19.8pt" o:ole="">
            <v:imagedata r:id="rId909" o:title=""/>
          </v:shape>
          <o:OLEObject Type="Embed" ProgID="Equation.DSMT4" ShapeID="_x0000_i20878" DrawAspect="Content" ObjectID="_1597530444" r:id="rId910"/>
        </w:object>
      </w:r>
    </w:p>
    <w:p w14:paraId="475C20D7" w14:textId="2B0969E1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ậy số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45078007">
          <v:shape id="_x0000_i20881" type="#_x0000_t75" style="width:10.8pt;height:13.8pt" o:ole="">
            <v:imagedata r:id="rId911" o:title=""/>
          </v:shape>
          <o:OLEObject Type="Embed" ProgID="Equation.DSMT4" ShapeID="_x0000_i20881" DrawAspect="Content" ObjectID="_1597530445" r:id="rId91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17033D1">
          <v:shape id="_x0000_i20884" type="#_x0000_t75" style="width:10.2pt;height:13.2pt" o:ole="">
            <v:imagedata r:id="rId913" o:title=""/>
          </v:shape>
          <o:OLEObject Type="Embed" ProgID="Equation.DSMT4" ShapeID="_x0000_i20884" DrawAspect="Content" ObjectID="_1597530446" r:id="rId914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64BA90" w14:textId="1151463A" w:rsidR="001721FC" w:rsidRPr="00FC6848" w:rsidRDefault="001721FC" w:rsidP="00FC6848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200" w:dyaOrig="400" w14:anchorId="5A938141">
          <v:shape id="_x0000_i20887" type="#_x0000_t75" style="width:109.8pt;height:19.8pt" o:ole="">
            <v:imagedata r:id="rId915" o:title=""/>
          </v:shape>
          <o:OLEObject Type="Embed" ProgID="Equation.DSMT4" ShapeID="_x0000_i20887" DrawAspect="Content" ObjectID="_1597530447" r:id="rId916"/>
        </w:object>
      </w:r>
      <w:r w:rsidRPr="00FC6848">
        <w:rPr>
          <w:rFonts w:ascii="Times New Roman" w:hAnsi="Times New Roman"/>
          <w:sz w:val="24"/>
          <w:szCs w:val="24"/>
        </w:rPr>
        <w:t>có đồ thị như hình vẽ.</w:t>
      </w:r>
    </w:p>
    <w:p w14:paraId="1755F3B7" w14:textId="77777777" w:rsidR="001721FC" w:rsidRPr="00FC6848" w:rsidRDefault="001721FC" w:rsidP="00FC6848">
      <w:pPr>
        <w:spacing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2464251" wp14:editId="7C6AE0EF">
            <wp:extent cx="1630680" cy="2225675"/>
            <wp:effectExtent l="0" t="0" r="7620" b="317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22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3D2D1" w14:textId="20F22749" w:rsidR="00FC6848" w:rsidRPr="00FC6848" w:rsidRDefault="001721FC" w:rsidP="00FC6848">
      <w:pPr>
        <w:spacing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18732B1D">
          <v:shape id="_x0000_i20890" type="#_x0000_t75" style="width:10.8pt;height:13.8pt" o:ole="">
            <v:imagedata r:id="rId918" o:title=""/>
          </v:shape>
          <o:OLEObject Type="Embed" ProgID="Equation.DSMT4" ShapeID="_x0000_i20890" DrawAspect="Content" ObjectID="_1597530448" r:id="rId91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tập hợp tất cả các giá trị của tham số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05FB7D23">
          <v:shape id="_x0000_i20893" type="#_x0000_t75" style="width:13.2pt;height:10.8pt" o:ole="">
            <v:imagedata r:id="rId920" o:title=""/>
          </v:shape>
          <o:OLEObject Type="Embed" ProgID="Equation.DSMT4" ShapeID="_x0000_i20893" DrawAspect="Content" ObjectID="_1597530449" r:id="rId92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ể phương trình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0" w:dyaOrig="400" w14:anchorId="5BED6AE5">
          <v:shape id="_x0000_i20896" type="#_x0000_t75" style="width:97.8pt;height:19.8pt" o:ole="">
            <v:imagedata r:id="rId922" o:title=""/>
          </v:shape>
          <o:OLEObject Type="Embed" ProgID="Equation.DSMT4" ShapeID="_x0000_i20896" DrawAspect="Content" ObjectID="_1597530450" r:id="rId92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có hai nghiệm. Tổng các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377291C8">
          <v:shape id="_x0000_i20899" type="#_x0000_t75" style="width:10.8pt;height:13.8pt" o:ole="">
            <v:imagedata r:id="rId924" o:title=""/>
          </v:shape>
          <o:OLEObject Type="Embed" ProgID="Equation.DSMT4" ShapeID="_x0000_i20899" DrawAspect="Content" ObjectID="_1597530451" r:id="rId92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bằng</w:t>
      </w:r>
    </w:p>
    <w:p w14:paraId="04E7CCA6" w14:textId="7496A6C6" w:rsidR="001721FC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79" w14:anchorId="35019A22">
          <v:shape id="_x0000_i20902" type="#_x0000_t75" style="width:16.2pt;height:13.8pt" o:ole="">
            <v:imagedata r:id="rId926" o:title=""/>
          </v:shape>
          <o:OLEObject Type="Embed" ProgID="Equation.DSMT4" ShapeID="_x0000_i20902" DrawAspect="Content" ObjectID="_1597530452" r:id="rId927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680CABF4">
          <v:shape id="_x0000_i20905" type="#_x0000_t75" style="width:16.2pt;height:13.2pt" o:ole="">
            <v:imagedata r:id="rId928" o:title=""/>
          </v:shape>
          <o:OLEObject Type="Embed" ProgID="Equation.DSMT4" ShapeID="_x0000_i20905" DrawAspect="Content" ObjectID="_1597530453" r:id="rId929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1C0EB501">
          <v:shape id="_x0000_i20908" type="#_x0000_t75" style="width:10.2pt;height:13.2pt" o:ole="">
            <v:imagedata r:id="rId930" o:title=""/>
          </v:shape>
          <o:OLEObject Type="Embed" ProgID="Equation.DSMT4" ShapeID="_x0000_i20908" DrawAspect="Content" ObjectID="_1597530454" r:id="rId931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01071E8E">
          <v:shape id="_x0000_i20911" type="#_x0000_t75" style="width:16.2pt;height:13.2pt" o:ole="">
            <v:imagedata r:id="rId932" o:title=""/>
          </v:shape>
          <o:OLEObject Type="Embed" ProgID="Equation.DSMT4" ShapeID="_x0000_i20911" DrawAspect="Content" ObjectID="_1597530455" r:id="rId933"/>
        </w:object>
      </w:r>
      <w:r w:rsidR="001721FC"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BA2B2B4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BAE7849" w14:textId="77777777" w:rsidR="001721FC" w:rsidRPr="00FC6848" w:rsidRDefault="001721FC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Họ và tên Cao Hữu TrườngFacebook: Cao Huu Truong</w:t>
      </w:r>
    </w:p>
    <w:p w14:paraId="2F495AA4" w14:textId="77777777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Chọn 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</w:p>
    <w:p w14:paraId="2C27226A" w14:textId="2E83B699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đố thị hàm số </w:t>
      </w:r>
      <w:r w:rsidR="00FC6848" w:rsidRPr="00FC6848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360" w:dyaOrig="840" w14:anchorId="7A19A207">
          <v:shape id="_x0000_i20914" type="#_x0000_t75" style="width:217.8pt;height:42pt" o:ole="">
            <v:imagedata r:id="rId934" o:title=""/>
          </v:shape>
          <o:OLEObject Type="Embed" ProgID="Equation.DSMT4" ShapeID="_x0000_i20914" DrawAspect="Content" ObjectID="_1597530456" r:id="rId935"/>
        </w:object>
      </w:r>
    </w:p>
    <w:p w14:paraId="7460185E" w14:textId="027073B2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="00FC6848" w:rsidRPr="00FC6848">
        <w:rPr>
          <w:rFonts w:ascii="Times New Roman" w:eastAsia="Calibri" w:hAnsi="Times New Roman" w:cs="Times New Roman"/>
          <w:position w:val="-38"/>
          <w:sz w:val="24"/>
          <w:szCs w:val="24"/>
        </w:rPr>
        <w:object w:dxaOrig="2940" w:dyaOrig="880" w14:anchorId="32A3C87C">
          <v:shape id="_x0000_i20917" type="#_x0000_t75" style="width:147pt;height:43.8pt" o:ole="">
            <v:imagedata r:id="rId936" o:title=""/>
          </v:shape>
          <o:OLEObject Type="Embed" ProgID="Equation.DSMT4" ShapeID="_x0000_i20917" DrawAspect="Content" ObjectID="_1597530457" r:id="rId937"/>
        </w:object>
      </w:r>
    </w:p>
    <w:p w14:paraId="2593C284" w14:textId="454BC04C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0" w:dyaOrig="400" w14:anchorId="37945DB8">
          <v:shape id="_x0000_i20920" type="#_x0000_t75" style="width:109.8pt;height:19.8pt" o:ole="">
            <v:imagedata r:id="rId938" o:title=""/>
          </v:shape>
          <o:OLEObject Type="Embed" ProgID="Equation.DSMT4" ShapeID="_x0000_i20920" DrawAspect="Content" ObjectID="_1597530458" r:id="rId93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suy ra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7A8BF6C1">
          <v:shape id="_x0000_i20923" type="#_x0000_t75" style="width:79.8pt;height:19.8pt" o:ole="">
            <v:imagedata r:id="rId940" o:title=""/>
          </v:shape>
          <o:OLEObject Type="Embed" ProgID="Equation.DSMT4" ShapeID="_x0000_i20923" DrawAspect="Content" ObjectID="_1597530459" r:id="rId94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như sau:</w:t>
      </w:r>
    </w:p>
    <w:p w14:paraId="3099F8E0" w14:textId="499BA965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Kh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2EBE1316">
          <v:shape id="_x0000_i20926" type="#_x0000_t75" style="width:27pt;height:13.8pt" o:ole="">
            <v:imagedata r:id="rId942" o:title=""/>
          </v:shape>
          <o:OLEObject Type="Embed" ProgID="Equation.DSMT4" ShapeID="_x0000_i20926" DrawAspect="Content" ObjectID="_1597530460" r:id="rId94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giữ nguyên phần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0" w:dyaOrig="400" w14:anchorId="4DA1B0AA">
          <v:shape id="_x0000_i20929" type="#_x0000_t75" style="width:109.8pt;height:19.8pt" o:ole="">
            <v:imagedata r:id="rId944" o:title=""/>
          </v:shape>
          <o:OLEObject Type="Embed" ProgID="Equation.DSMT4" ShapeID="_x0000_i20929" DrawAspect="Content" ObjectID="_1597530461" r:id="rId94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ED88B0" w14:textId="5567EE59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Khi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599DD0C1">
          <v:shape id="_x0000_i20932" type="#_x0000_t75" style="width:27pt;height:13.8pt" o:ole="">
            <v:imagedata r:id="rId946" o:title=""/>
          </v:shape>
          <o:OLEObject Type="Embed" ProgID="Equation.DSMT4" ShapeID="_x0000_i20932" DrawAspect="Content" ObjectID="_1597530462" r:id="rId94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ấy đối xứng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00" w:dyaOrig="400" w14:anchorId="6514E4F9">
          <v:shape id="_x0000_i20935" type="#_x0000_t75" style="width:109.8pt;height:19.8pt" o:ole="">
            <v:imagedata r:id="rId948" o:title=""/>
          </v:shape>
          <o:OLEObject Type="Embed" ProgID="Equation.DSMT4" ShapeID="_x0000_i20935" DrawAspect="Content" ObjectID="_1597530463" r:id="rId94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qua trục hoành.</w:t>
      </w:r>
    </w:p>
    <w:p w14:paraId="3CA17D36" w14:textId="4250A6F8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Khi đó ta có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2A092EAA">
          <v:shape id="_x0000_i20938" type="#_x0000_t75" style="width:79.8pt;height:19.8pt" o:ole="">
            <v:imagedata r:id="rId950" o:title=""/>
          </v:shape>
          <o:OLEObject Type="Embed" ProgID="Equation.DSMT4" ShapeID="_x0000_i20938" DrawAspect="Content" ObjectID="_1597530464" r:id="rId95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1A4D6014" w14:textId="77777777" w:rsidR="001721FC" w:rsidRPr="00FC6848" w:rsidRDefault="001721FC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B4423EA" wp14:editId="7022A1D8">
            <wp:extent cx="1884045" cy="1851025"/>
            <wp:effectExtent l="0" t="0" r="190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BA27A" w14:textId="24A01412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0" w:dyaOrig="400" w14:anchorId="4E8D08DE">
          <v:shape id="_x0000_i20942" type="#_x0000_t75" style="width:97.8pt;height:19.8pt" o:ole="">
            <v:imagedata r:id="rId953" o:title=""/>
          </v:shape>
          <o:OLEObject Type="Embed" ProgID="Equation.DSMT4" ShapeID="_x0000_i20942" DrawAspect="Content" ObjectID="_1597530465" r:id="rId954"/>
        </w:objec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44F8089F">
          <v:shape id="_x0000_i20947" type="#_x0000_t75" style="width:103.8pt;height:19.8pt" o:ole="">
            <v:imagedata r:id="rId955" o:title=""/>
          </v:shape>
          <o:OLEObject Type="Embed" ProgID="Equation.DSMT4" ShapeID="_x0000_i20947" DrawAspect="Content" ObjectID="_1597530466" r:id="rId956"/>
        </w:object>
      </w:r>
    </w:p>
    <w:p w14:paraId="2D44F98A" w14:textId="18B9AAB9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đồ thị hàm số, ta có theo yêu cầu bài toán </w:t>
      </w:r>
      <w:r w:rsidR="00FC6848" w:rsidRPr="00FC6848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299" w:dyaOrig="720" w14:anchorId="602108F1">
          <v:shape id="_x0000_i20950" type="#_x0000_t75" style="width:115.2pt;height:36pt" o:ole="">
            <v:imagedata r:id="rId957" o:title=""/>
          </v:shape>
          <o:OLEObject Type="Embed" ProgID="Equation.DSMT4" ShapeID="_x0000_i20950" DrawAspect="Content" ObjectID="_1597530467" r:id="rId958"/>
        </w:object>
      </w:r>
    </w:p>
    <w:p w14:paraId="4A25E718" w14:textId="7AE42493" w:rsidR="001721FC" w:rsidRPr="00FC6848" w:rsidRDefault="001721FC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Vậy tổng các phần tử của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1F3EC219">
          <v:shape id="_x0000_i20953" type="#_x0000_t75" style="width:10.8pt;height:13.8pt" o:ole="">
            <v:imagedata r:id="rId959" o:title=""/>
          </v:shape>
          <o:OLEObject Type="Embed" ProgID="Equation.DSMT4" ShapeID="_x0000_i20953" DrawAspect="Content" ObjectID="_1597530468" r:id="rId96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3F0EB0DE">
          <v:shape id="_x0000_i20956" type="#_x0000_t75" style="width:16.2pt;height:13.2pt" o:ole="">
            <v:imagedata r:id="rId961" o:title=""/>
          </v:shape>
          <o:OLEObject Type="Embed" ProgID="Equation.DSMT4" ShapeID="_x0000_i20956" DrawAspect="Content" ObjectID="_1597530469" r:id="rId96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4BA0B9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Ngô Nguyễn Anh Vũ Email: ngonguyenanhvu@gmail.com</w:t>
      </w:r>
    </w:p>
    <w:p w14:paraId="3361AC7E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Tên FB: Euro Vũ</w:t>
      </w:r>
    </w:p>
    <w:p w14:paraId="2DA97FFD" w14:textId="356F4C64" w:rsidR="00FC6848" w:rsidRPr="00FC6848" w:rsidRDefault="001E0584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Gọi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20" w:dyaOrig="279" w14:anchorId="39ADEEC9">
          <v:shape id="_x0000_i20959" type="#_x0000_t75" style="width:10.8pt;height:13.8pt" o:ole="">
            <v:imagedata r:id="rId963" o:title=""/>
          </v:shape>
          <o:OLEObject Type="Embed" ProgID="Equation.DSMT4" ShapeID="_x0000_i20959" DrawAspect="Content" ObjectID="_1597530470" r:id="rId964"/>
        </w:object>
      </w:r>
      <w:r w:rsidRPr="00FC6848">
        <w:rPr>
          <w:rFonts w:ascii="Times New Roman" w:hAnsi="Times New Roman"/>
          <w:sz w:val="24"/>
          <w:szCs w:val="24"/>
        </w:rPr>
        <w:t xml:space="preserve">là tập hợp các giá trị thực của tham số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20" w14:anchorId="522431EC">
          <v:shape id="_x0000_i20962" type="#_x0000_t75" style="width:13.2pt;height:10.8pt" o:ole="">
            <v:imagedata r:id="rId965" o:title=""/>
          </v:shape>
          <o:OLEObject Type="Embed" ProgID="Equation.DSMT4" ShapeID="_x0000_i20962" DrawAspect="Content" ObjectID="_1597530471" r:id="rId966"/>
        </w:object>
      </w:r>
      <w:r w:rsidRPr="00FC6848">
        <w:rPr>
          <w:rFonts w:ascii="Times New Roman" w:hAnsi="Times New Roman"/>
          <w:sz w:val="24"/>
          <w:szCs w:val="24"/>
        </w:rPr>
        <w:t xml:space="preserve">sao cho parabol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020" w:dyaOrig="400" w14:anchorId="072A78FC">
          <v:shape id="_x0000_i20965" type="#_x0000_t75" style="width:100.8pt;height:19.8pt" o:ole="">
            <v:imagedata r:id="rId967" o:title=""/>
          </v:shape>
          <o:OLEObject Type="Embed" ProgID="Equation.DSMT4" ShapeID="_x0000_i20965" DrawAspect="Content" ObjectID="_1597530472" r:id="rId968"/>
        </w:object>
      </w:r>
      <w:r w:rsidRPr="00FC6848">
        <w:rPr>
          <w:rFonts w:ascii="Times New Roman" w:hAnsi="Times New Roman"/>
          <w:sz w:val="24"/>
          <w:szCs w:val="24"/>
        </w:rPr>
        <w:t xml:space="preserve">cắt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360" w:dyaOrig="279" w14:anchorId="72396AF4">
          <v:shape id="_x0000_i20968" type="#_x0000_t75" style="width:18pt;height:13.8pt" o:ole="">
            <v:imagedata r:id="rId969" o:title=""/>
          </v:shape>
          <o:OLEObject Type="Embed" ProgID="Equation.DSMT4" ShapeID="_x0000_i20968" DrawAspect="Content" ObjectID="_1597530473" r:id="rId970"/>
        </w:object>
      </w:r>
      <w:r w:rsidRPr="00FC6848">
        <w:rPr>
          <w:rFonts w:ascii="Times New Roman" w:hAnsi="Times New Roman"/>
          <w:sz w:val="24"/>
          <w:szCs w:val="24"/>
        </w:rPr>
        <w:t xml:space="preserve">tại hai điểm phân biệt </w:t>
      </w:r>
      <w:r w:rsidR="00FC6848" w:rsidRPr="00FC6848">
        <w:rPr>
          <w:rFonts w:ascii="Times New Roman" w:hAnsi="Times New Roman"/>
          <w:position w:val="-10"/>
          <w:sz w:val="24"/>
          <w:szCs w:val="24"/>
        </w:rPr>
        <w:object w:dxaOrig="540" w:dyaOrig="320" w14:anchorId="4901E924">
          <v:shape id="_x0000_i20971" type="#_x0000_t75" style="width:27pt;height:16.2pt" o:ole="">
            <v:imagedata r:id="rId971" o:title=""/>
          </v:shape>
          <o:OLEObject Type="Embed" ProgID="Equation.DSMT4" ShapeID="_x0000_i20971" DrawAspect="Content" ObjectID="_1597530474" r:id="rId972"/>
        </w:object>
      </w:r>
      <w:r w:rsidRPr="00FC6848">
        <w:rPr>
          <w:rFonts w:ascii="Times New Roman" w:hAnsi="Times New Roman"/>
          <w:sz w:val="24"/>
          <w:szCs w:val="24"/>
        </w:rPr>
        <w:t xml:space="preserve">thỏa mãn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1080" w:dyaOrig="279" w14:anchorId="38C3B4E7">
          <v:shape id="_x0000_i20974" type="#_x0000_t75" style="width:54pt;height:13.8pt" o:ole="">
            <v:imagedata r:id="rId973" o:title=""/>
          </v:shape>
          <o:OLEObject Type="Embed" ProgID="Equation.DSMT4" ShapeID="_x0000_i20974" DrawAspect="Content" ObjectID="_1597530475" r:id="rId974"/>
        </w:object>
      </w:r>
      <w:r w:rsidRPr="00FC6848">
        <w:rPr>
          <w:rFonts w:ascii="Times New Roman" w:hAnsi="Times New Roman"/>
          <w:sz w:val="24"/>
          <w:szCs w:val="24"/>
        </w:rPr>
        <w:t xml:space="preserve">Tính tổng </w:t>
      </w:r>
      <w:r w:rsidR="00FC6848" w:rsidRPr="00FC6848">
        <w:rPr>
          <w:rFonts w:ascii="Times New Roman" w:hAnsi="Times New Roman"/>
          <w:position w:val="-4"/>
          <w:sz w:val="24"/>
          <w:szCs w:val="24"/>
        </w:rPr>
        <w:object w:dxaOrig="220" w:dyaOrig="260" w14:anchorId="090C24A0">
          <v:shape id="_x0000_i20977" type="#_x0000_t75" style="width:10.8pt;height:13.2pt" o:ole="">
            <v:imagedata r:id="rId975" o:title=""/>
          </v:shape>
          <o:OLEObject Type="Embed" ProgID="Equation.DSMT4" ShapeID="_x0000_i20977" DrawAspect="Content" ObjectID="_1597530476" r:id="rId976"/>
        </w:object>
      </w:r>
      <w:r w:rsidRPr="00FC6848">
        <w:rPr>
          <w:rFonts w:ascii="Times New Roman" w:hAnsi="Times New Roman"/>
          <w:sz w:val="24"/>
          <w:szCs w:val="24"/>
        </w:rPr>
        <w:t xml:space="preserve">các phần tử của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79" w14:anchorId="38A7F00F">
          <v:shape id="_x0000_i20980" type="#_x0000_t75" style="width:13.2pt;height:13.8pt" o:ole="">
            <v:imagedata r:id="rId977" o:title=""/>
          </v:shape>
          <o:OLEObject Type="Embed" ProgID="Equation.DSMT4" ShapeID="_x0000_i20980" DrawAspect="Content" ObjectID="_1597530477" r:id="rId978"/>
        </w:object>
      </w:r>
    </w:p>
    <w:p w14:paraId="6F9CCBDC" w14:textId="060C8953" w:rsidR="001E0584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0D043AA8">
          <v:shape id="_x0000_i20983" type="#_x0000_t75" style="width:28.2pt;height:13.8pt" o:ole="">
            <v:imagedata r:id="rId979" o:title=""/>
          </v:shape>
          <o:OLEObject Type="Embed" ProgID="Equation.DSMT4" ShapeID="_x0000_i20983" DrawAspect="Content" ObjectID="_1597530478" r:id="rId980"/>
        </w:object>
      </w:r>
      <w:r w:rsidR="001E0584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840" w:dyaOrig="279" w14:anchorId="76246A93">
          <v:shape id="_x0000_i20986" type="#_x0000_t75" style="width:42pt;height:13.8pt" o:ole="">
            <v:imagedata r:id="rId981" o:title=""/>
          </v:shape>
          <o:OLEObject Type="Embed" ProgID="Equation.DSMT4" ShapeID="_x0000_i20986" DrawAspect="Content" ObjectID="_1597530479" r:id="rId982"/>
        </w:object>
      </w:r>
      <w:r w:rsidR="001E0584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620" w:dyaOrig="620" w14:anchorId="0B804369">
          <v:shape id="_x0000_i20989" type="#_x0000_t75" style="width:31.2pt;height:31.2pt" o:ole="">
            <v:imagedata r:id="rId983" o:title=""/>
          </v:shape>
          <o:OLEObject Type="Embed" ProgID="Equation.DSMT4" ShapeID="_x0000_i20989" DrawAspect="Content" ObjectID="_1597530480" r:id="rId984"/>
        </w:object>
      </w:r>
      <w:r w:rsidR="001E0584" w:rsidRPr="00FC6848">
        <w:rPr>
          <w:rFonts w:ascii="Times New Roman" w:eastAsia="Calibri" w:hAnsi="Times New Roman" w:cs="Times New Roman"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760" w:dyaOrig="279" w14:anchorId="4D98A61F">
          <v:shape id="_x0000_i20992" type="#_x0000_t75" style="width:37.8pt;height:13.8pt" o:ole="">
            <v:imagedata r:id="rId985" o:title=""/>
          </v:shape>
          <o:OLEObject Type="Embed" ProgID="Equation.DSMT4" ShapeID="_x0000_i20992" DrawAspect="Content" ObjectID="_1597530481" r:id="rId986"/>
        </w:object>
      </w:r>
    </w:p>
    <w:p w14:paraId="6D45B10D" w14:textId="77777777" w:rsidR="001E0584" w:rsidRPr="00FC6848" w:rsidRDefault="001E0584" w:rsidP="00FC6848">
      <w:pPr>
        <w:spacing w:line="276" w:lineRule="auto"/>
        <w:ind w:left="992"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A642ED" w14:textId="0357789E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Phương trình hoành độ giao điểm: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60" w:dyaOrig="320" w14:anchorId="7FFE2C3E">
          <v:shape id="_x0000_i20996" type="#_x0000_t75" style="width:78pt;height:16.2pt" o:ole="">
            <v:imagedata r:id="rId987" o:title=""/>
          </v:shape>
          <o:OLEObject Type="Embed" ProgID="Equation.DSMT4" ShapeID="_x0000_i20996" DrawAspect="Content" ObjectID="_1597530482" r:id="rId988"/>
        </w:object>
      </w:r>
      <w:r w:rsidR="00FC6848" w:rsidRPr="00FC68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0" w14:anchorId="2F020D2F">
          <v:shape id="_x0000_i21001" type="#_x0000_t75" style="width:18pt;height:19.8pt" o:ole="">
            <v:imagedata r:id="rId989" o:title=""/>
          </v:shape>
          <o:OLEObject Type="Embed" ProgID="Equation.DSMT4" ShapeID="_x0000_i21001" DrawAspect="Content" ObjectID="_1597530483" r:id="rId990"/>
        </w:object>
      </w:r>
    </w:p>
    <w:p w14:paraId="766233AB" w14:textId="789531DA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Để </w:t>
      </w:r>
      <w:r w:rsidR="00FC6848" w:rsidRPr="00FC68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5C769D8B">
          <v:shape id="_x0000_i21004" type="#_x0000_t75" style="width:21pt;height:19.8pt" o:ole="">
            <v:imagedata r:id="rId991" o:title=""/>
          </v:shape>
          <o:OLEObject Type="Embed" ProgID="Equation.DSMT4" ShapeID="_x0000_i21004" DrawAspect="Content" ObjectID="_1597530484" r:id="rId992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cắt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 w14:anchorId="4D6D3172">
          <v:shape id="_x0000_i21007" type="#_x0000_t75" style="width:18pt;height:13.8pt" o:ole="">
            <v:imagedata r:id="rId993" o:title=""/>
          </v:shape>
          <o:OLEObject Type="Embed" ProgID="Equation.DSMT4" ShapeID="_x0000_i21007" DrawAspect="Content" ObjectID="_1597530485" r:id="rId994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tại hai điểm phân biệt </w:t>
      </w:r>
      <w:r w:rsidR="00FC6848" w:rsidRPr="00FC68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0" w14:anchorId="0279A956">
          <v:shape id="_x0000_i21010" type="#_x0000_t75" style="width:27pt;height:16.2pt" o:ole="">
            <v:imagedata r:id="rId995" o:title=""/>
          </v:shape>
          <o:OLEObject Type="Embed" ProgID="Equation.DSMT4" ShapeID="_x0000_i21010" DrawAspect="Content" ObjectID="_1597530486" r:id="rId996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="00FC6848" w:rsidRPr="00FC68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0" w14:anchorId="26DF896C">
          <v:shape id="_x0000_i21013" type="#_x0000_t75" style="width:18pt;height:19.8pt" o:ole="">
            <v:imagedata r:id="rId997" o:title=""/>
          </v:shape>
          <o:OLEObject Type="Embed" ProgID="Equation.DSMT4" ShapeID="_x0000_i21013" DrawAspect="Content" ObjectID="_1597530487" r:id="rId998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có hai nghiệm phân biệt </w:t>
      </w:r>
      <w:r w:rsidR="00FC6848" w:rsidRPr="00FC68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80" w:dyaOrig="279" w14:anchorId="5687450F">
          <v:shape id="_x0000_i21016" type="#_x0000_t75" style="width:129pt;height:13.8pt" o:ole="">
            <v:imagedata r:id="rId999" o:title=""/>
          </v:shape>
          <o:OLEObject Type="Embed" ProgID="Equation.DSMT4" ShapeID="_x0000_i21016" DrawAspect="Content" ObjectID="_1597530488" r:id="rId1000"/>
        </w:object>
      </w:r>
    </w:p>
    <w:p w14:paraId="30652274" w14:textId="165B9821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Theo giả thiết </w:t>
      </w:r>
      <w:r w:rsidR="00FC6848" w:rsidRPr="00FC684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840" w:dyaOrig="760" w14:anchorId="2EDCDA38">
          <v:shape id="_x0000_i21019" type="#_x0000_t75" style="width:192pt;height:37.8pt" o:ole="">
            <v:imagedata r:id="rId1001" o:title=""/>
          </v:shape>
          <o:OLEObject Type="Embed" ProgID="Equation.DSMT4" ShapeID="_x0000_i21019" DrawAspect="Content" ObjectID="_1597530489" r:id="rId1002"/>
        </w:object>
      </w:r>
    </w:p>
    <w:p w14:paraId="32E79562" w14:textId="632EA75E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FC6848" w:rsidRPr="00FC6848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060" w:dyaOrig="1120" w14:anchorId="7602449A">
          <v:shape id="_x0000_i21022" type="#_x0000_t75" style="width:202.8pt;height:55.8pt" o:ole="">
            <v:imagedata r:id="rId1003" o:title=""/>
          </v:shape>
          <o:OLEObject Type="Embed" ProgID="Equation.DSMT4" ShapeID="_x0000_i21022" DrawAspect="Content" ObjectID="_1597530490" r:id="rId1004"/>
        </w:object>
      </w:r>
    </w:p>
    <w:p w14:paraId="795A90E3" w14:textId="32839D87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FC6848" w:rsidRPr="00FC6848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60" w:dyaOrig="1120" w14:anchorId="27E86209">
          <v:shape id="_x0000_i21025" type="#_x0000_t75" style="width:213pt;height:55.8pt" o:ole="">
            <v:imagedata r:id="rId1005" o:title=""/>
          </v:shape>
          <o:OLEObject Type="Embed" ProgID="Equation.DSMT4" ShapeID="_x0000_i21025" DrawAspect="Content" ObjectID="_1597530491" r:id="rId1006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: không thỏa mãn </w:t>
      </w:r>
      <w:r w:rsidR="00FC6848" w:rsidRPr="00FC68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0" w14:anchorId="57649EE2">
          <v:shape id="_x0000_i21028" type="#_x0000_t75" style="width:18pt;height:19.8pt" o:ole="">
            <v:imagedata r:id="rId1007" o:title=""/>
          </v:shape>
          <o:OLEObject Type="Embed" ProgID="Equation.DSMT4" ShapeID="_x0000_i21028" DrawAspect="Content" ObjectID="_1597530492" r:id="rId1008"/>
        </w:object>
      </w:r>
      <w:r w:rsidRPr="00FC684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2754ED3" w14:textId="360EED2A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C6848">
        <w:rPr>
          <w:rFonts w:ascii="Times New Roman" w:eastAsia="Times New Roman" w:hAnsi="Times New Roman" w:cs="Times New Roman"/>
          <w:sz w:val="24"/>
          <w:szCs w:val="24"/>
        </w:rPr>
        <w:t xml:space="preserve">Do đó </w:t>
      </w:r>
      <w:r w:rsidR="00FC6848" w:rsidRPr="00FC68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0" w14:anchorId="25D199A9">
          <v:shape id="_x0000_i21031" type="#_x0000_t75" style="width:21pt;height:19.8pt" o:ole="">
            <v:imagedata r:id="rId1009" o:title=""/>
          </v:shape>
          <o:OLEObject Type="Embed" ProgID="Equation.DSMT4" ShapeID="_x0000_i21031" DrawAspect="Content" ObjectID="_1597530493" r:id="rId1010"/>
        </w:object>
      </w:r>
    </w:p>
    <w:p w14:paraId="095DBFF5" w14:textId="77777777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i/>
          <w:sz w:val="24"/>
          <w:szCs w:val="24"/>
        </w:rPr>
        <w:t>Email:</w: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hyperlink r:id="rId1011" w:history="1">
        <w:r w:rsidRPr="00FC6848">
          <w:rPr>
            <w:rFonts w:ascii="Times New Roman" w:eastAsia="Calibri" w:hAnsi="Times New Roman" w:cs="Times New Roman"/>
            <w:b/>
            <w:color w:val="0000FF"/>
            <w:sz w:val="24"/>
            <w:szCs w:val="24"/>
            <w:u w:val="single"/>
          </w:rPr>
          <w:t>B</w:t>
        </w:r>
        <w:r w:rsidRPr="00FC6848">
          <w:rPr>
            <w:rFonts w:ascii="Times New Roman" w:eastAsia="Calibri" w:hAnsi="Times New Roman" w:cs="Times New Roman"/>
            <w:color w:val="0563C1"/>
            <w:sz w:val="24"/>
            <w:szCs w:val="24"/>
            <w:u w:val="single"/>
          </w:rPr>
          <w:t>ichhai1975@gmail.com</w:t>
        </w:r>
      </w:hyperlink>
    </w:p>
    <w:p w14:paraId="6C99E288" w14:textId="7B66B899" w:rsidR="001E0584" w:rsidRPr="00FC6848" w:rsidRDefault="001E0584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FC6848">
        <w:rPr>
          <w:rFonts w:ascii="Times New Roman" w:hAnsi="Times New Roman"/>
          <w:sz w:val="24"/>
          <w:szCs w:val="24"/>
        </w:rPr>
        <w:t xml:space="preserve">Cho hàm số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1920" w:dyaOrig="400" w14:anchorId="7036ABFD">
          <v:shape id="_x0000_i21034" type="#_x0000_t75" style="width:96pt;height:19.8pt" o:ole="">
            <v:imagedata r:id="rId1012" o:title=""/>
          </v:shape>
          <o:OLEObject Type="Embed" ProgID="Equation.DSMT4" ShapeID="_x0000_i21034" DrawAspect="Content" ObjectID="_1597530494" r:id="rId1013"/>
        </w:object>
      </w:r>
      <w:r w:rsidRPr="00FC6848">
        <w:rPr>
          <w:rFonts w:ascii="Times New Roman" w:hAnsi="Times New Roman"/>
          <w:sz w:val="24"/>
          <w:szCs w:val="24"/>
        </w:rPr>
        <w:t xml:space="preserve">đồ thị như hình. Hỏi với những giá trị nào của tham số thực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260" w:dyaOrig="220" w14:anchorId="7D295F8C">
          <v:shape id="_x0000_i21037" type="#_x0000_t75" style="width:13.2pt;height:10.8pt" o:ole="">
            <v:imagedata r:id="rId1014" o:title=""/>
          </v:shape>
          <o:OLEObject Type="Embed" ProgID="Equation.DSMT4" ShapeID="_x0000_i21037" DrawAspect="Content" ObjectID="_1597530495" r:id="rId1015"/>
        </w:object>
      </w:r>
      <w:r w:rsidRPr="00FC6848">
        <w:rPr>
          <w:rFonts w:ascii="Times New Roman" w:hAnsi="Times New Roman"/>
          <w:sz w:val="24"/>
          <w:szCs w:val="24"/>
        </w:rPr>
        <w:t xml:space="preserve">thì phương trình </w:t>
      </w:r>
      <w:r w:rsidR="00FC6848" w:rsidRPr="00FC6848">
        <w:rPr>
          <w:rFonts w:ascii="Times New Roman" w:hAnsi="Times New Roman"/>
          <w:position w:val="-16"/>
          <w:sz w:val="24"/>
          <w:szCs w:val="24"/>
        </w:rPr>
        <w:object w:dxaOrig="1359" w:dyaOrig="440" w14:anchorId="3394BA11">
          <v:shape id="_x0000_i21040" type="#_x0000_t75" style="width:67.8pt;height:22.2pt" o:ole="">
            <v:imagedata r:id="rId1016" o:title=""/>
          </v:shape>
          <o:OLEObject Type="Embed" ProgID="Equation.DSMT4" ShapeID="_x0000_i21040" DrawAspect="Content" ObjectID="_1597530496" r:id="rId1017"/>
        </w:object>
      </w:r>
      <w:r w:rsidRPr="00FC6848">
        <w:rPr>
          <w:rFonts w:ascii="Times New Roman" w:hAnsi="Times New Roman"/>
          <w:sz w:val="24"/>
          <w:szCs w:val="24"/>
        </w:rPr>
        <w:t xml:space="preserve">có đúng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180" w:dyaOrig="279" w14:anchorId="46D82204">
          <v:shape id="_x0000_i21043" type="#_x0000_t75" style="width:9pt;height:13.8pt" o:ole="">
            <v:imagedata r:id="rId1018" o:title=""/>
          </v:shape>
          <o:OLEObject Type="Embed" ProgID="Equation.DSMT4" ShapeID="_x0000_i21043" DrawAspect="Content" ObjectID="_1597530497" r:id="rId1019"/>
        </w:object>
      </w:r>
      <w:r w:rsidRPr="00FC6848">
        <w:rPr>
          <w:rFonts w:ascii="Times New Roman" w:hAnsi="Times New Roman"/>
          <w:sz w:val="24"/>
          <w:szCs w:val="24"/>
        </w:rPr>
        <w:t>nghiệm phân biệt.</w:t>
      </w:r>
    </w:p>
    <w:p w14:paraId="42A66DF5" w14:textId="77777777" w:rsidR="00FC6848" w:rsidRPr="00FC6848" w:rsidRDefault="001E0584" w:rsidP="00FC6848">
      <w:pPr>
        <w:spacing w:before="40" w:after="200"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69F20B1" wp14:editId="41B5F9C5">
            <wp:extent cx="1597660" cy="1377315"/>
            <wp:effectExtent l="0" t="0" r="254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9ECCC" w14:textId="1A0C308B" w:rsidR="001E0584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600" w:dyaOrig="279" w14:anchorId="71D81A44">
          <v:shape id="_x0000_i21046" type="#_x0000_t75" style="width:30pt;height:13.8pt" o:ole="">
            <v:imagedata r:id="rId1021" o:title=""/>
          </v:shape>
          <o:OLEObject Type="Embed" ProgID="Equation.DSMT4" ShapeID="_x0000_i21046" DrawAspect="Content" ObjectID="_1597530498" r:id="rId1022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600" w:dyaOrig="279" w14:anchorId="3383B683">
          <v:shape id="_x0000_i21049" type="#_x0000_t75" style="width:30pt;height:13.8pt" o:ole="">
            <v:imagedata r:id="rId1023" o:title=""/>
          </v:shape>
          <o:OLEObject Type="Embed" ProgID="Equation.DSMT4" ShapeID="_x0000_i21049" DrawAspect="Content" ObjectID="_1597530499" r:id="rId1024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620" w:dyaOrig="279" w14:anchorId="5505E3B1">
          <v:shape id="_x0000_i21052" type="#_x0000_t75" style="width:31.2pt;height:13.8pt" o:ole="">
            <v:imagedata r:id="rId1025" o:title=""/>
          </v:shape>
          <o:OLEObject Type="Embed" ProgID="Equation.DSMT4" ShapeID="_x0000_i21052" DrawAspect="Content" ObjectID="_1597530500" r:id="rId1026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1100" w:dyaOrig="279" w14:anchorId="0D53E80C">
          <v:shape id="_x0000_i21055" type="#_x0000_t75" style="width:55.2pt;height:13.8pt" o:ole="">
            <v:imagedata r:id="rId1027" o:title=""/>
          </v:shape>
          <o:OLEObject Type="Embed" ProgID="Equation.DSMT4" ShapeID="_x0000_i21055" DrawAspect="Content" ObjectID="_1597530501" r:id="rId1028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CDE3FD9" w14:textId="77777777" w:rsidR="001E0584" w:rsidRPr="00FC6848" w:rsidRDefault="001E0584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5445DB1" w14:textId="32E7ED3F" w:rsidR="001E0584" w:rsidRPr="00FC6848" w:rsidRDefault="001E0584" w:rsidP="00FC6848">
      <w:pPr>
        <w:spacing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</w:t>
      </w:r>
      <w:r w:rsidRPr="00FC6848">
        <w:rPr>
          <w:rFonts w:ascii="Times New Roman" w:eastAsia="Calibri" w:hAnsi="Times New Roman" w:cs="Times New Roman"/>
          <w:sz w:val="24"/>
          <w:szCs w:val="24"/>
        </w:rPr>
        <w:t>Lê Thị Bích Hải.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Tên FB: </w:t>
      </w:r>
      <w:r w:rsidRPr="00FC6848">
        <w:rPr>
          <w:rFonts w:ascii="Times New Roman" w:eastAsia="Calibri" w:hAnsi="Times New Roman" w:cs="Times New Roman"/>
          <w:sz w:val="24"/>
          <w:szCs w:val="24"/>
        </w:rPr>
        <w:t>Bich Hai Le</w:t>
      </w:r>
    </w:p>
    <w:p w14:paraId="3ACB44CA" w14:textId="15EFB154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400" w:dyaOrig="440" w14:anchorId="24147131">
          <v:shape id="_x0000_i21058" type="#_x0000_t75" style="width:70.2pt;height:22.2pt" o:ole="">
            <v:imagedata r:id="rId1029" o:title=""/>
          </v:shape>
          <o:OLEObject Type="Embed" ProgID="Equation.DSMT4" ShapeID="_x0000_i21058" DrawAspect="Content" ObjectID="_1597530502" r:id="rId103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BFA4EDA">
          <v:shape id="_x0000_i21061" type="#_x0000_t75" style="width:28.2pt;height:13.8pt" o:ole="">
            <v:imagedata r:id="rId1031" o:title=""/>
          </v:shape>
          <o:OLEObject Type="Embed" ProgID="Equation.DSMT4" ShapeID="_x0000_i21061" DrawAspect="Content" ObjectID="_1597530503" r:id="rId103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. Hơn nữa hàm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60" w:dyaOrig="440" w14:anchorId="6F469A25">
          <v:shape id="_x0000_i21064" type="#_x0000_t75" style="width:33pt;height:22.2pt" o:ole="">
            <v:imagedata r:id="rId1033" o:title=""/>
          </v:shape>
          <o:OLEObject Type="Embed" ProgID="Equation.DSMT4" ShapeID="_x0000_i21064" DrawAspect="Content" ObjectID="_1597530504" r:id="rId1034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là hàm số chẵn.</w:t>
      </w:r>
    </w:p>
    <w:p w14:paraId="231ACC08" w14:textId="79946041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đó suy ra cách vẽ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 w14:anchorId="3442C945">
          <v:shape id="_x0000_i21067" type="#_x0000_t75" style="width:21pt;height:19.8pt" o:ole="">
            <v:imagedata r:id="rId1035" o:title=""/>
          </v:shape>
          <o:OLEObject Type="Embed" ProgID="Equation.DSMT4" ShapeID="_x0000_i21067" DrawAspect="Content" ObjectID="_1597530505" r:id="rId1036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đồ thị hàm số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31E0C119">
          <v:shape id="_x0000_i21070" type="#_x0000_t75" style="width:48pt;height:19.8pt" o:ole="">
            <v:imagedata r:id="rId1037" o:title=""/>
          </v:shape>
          <o:OLEObject Type="Embed" ProgID="Equation.DSMT4" ShapeID="_x0000_i21070" DrawAspect="Content" ObjectID="_1597530506" r:id="rId1038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như sau:</w:t>
      </w:r>
    </w:p>
    <w:p w14:paraId="56120FCB" w14:textId="1086C28F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lastRenderedPageBreak/>
        <w:sym w:font="Webdings" w:char="F03D"/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 Giữ nguyên đồ thị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81BCA7D">
          <v:shape id="_x0000_i21073" type="#_x0000_t75" style="width:48pt;height:19.8pt" o:ole="">
            <v:imagedata r:id="rId1039" o:title=""/>
          </v:shape>
          <o:OLEObject Type="Embed" ProgID="Equation.DSMT4" ShapeID="_x0000_i21073" DrawAspect="Content" ObjectID="_1597530507" r:id="rId1040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phía bên phải trục tung.</w:t>
      </w:r>
    </w:p>
    <w:p w14:paraId="0DF4C421" w14:textId="570CC91B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sym w:font="Webdings" w:char="F03D"/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 Lấy đối xứng phần đồ thị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2B3487F9">
          <v:shape id="_x0000_i21076" type="#_x0000_t75" style="width:48pt;height:19.8pt" o:ole="">
            <v:imagedata r:id="rId1041" o:title=""/>
          </v:shape>
          <o:OLEObject Type="Embed" ProgID="Equation.DSMT4" ShapeID="_x0000_i21076" DrawAspect="Content" ObjectID="_1597530508" r:id="rId1042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phía bên phải trục tung qua trục tung.</w:t>
      </w:r>
    </w:p>
    <w:p w14:paraId="0214D040" w14:textId="3C0A7829" w:rsidR="001E0584" w:rsidRPr="00FC6848" w:rsidRDefault="001E0584" w:rsidP="00FC6848">
      <w:pPr>
        <w:spacing w:before="40"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Kết hợp hai phần ta được đồ thị hàm số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040" w:dyaOrig="440" w14:anchorId="4F222E09">
          <v:shape id="_x0000_i21079" type="#_x0000_t75" style="width:52.2pt;height:22.2pt" o:ole="">
            <v:imagedata r:id="rId1043" o:title=""/>
          </v:shape>
          <o:OLEObject Type="Embed" ProgID="Equation.DSMT4" ShapeID="_x0000_i21079" DrawAspect="Content" ObjectID="_1597530509" r:id="rId1044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như hình vẽ sau:</w:t>
      </w:r>
    </w:p>
    <w:p w14:paraId="7385EBCE" w14:textId="77777777" w:rsidR="001E0584" w:rsidRPr="00FC6848" w:rsidRDefault="001E0584" w:rsidP="00FC6848">
      <w:pPr>
        <w:spacing w:before="40" w:line="276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noProof/>
          <w:color w:val="0000CC"/>
          <w:sz w:val="24"/>
          <w:szCs w:val="24"/>
        </w:rPr>
        <w:drawing>
          <wp:inline distT="0" distB="0" distL="0" distR="0" wp14:anchorId="7D3BE1BD" wp14:editId="7D50146E">
            <wp:extent cx="2357755" cy="1586230"/>
            <wp:effectExtent l="0" t="0" r="4445" b="0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755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445C1" w14:textId="2574006D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Phương trình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019" w:dyaOrig="440" w14:anchorId="0DCF15C2">
          <v:shape id="_x0000_i21082" type="#_x0000_t75" style="width:151.2pt;height:22.2pt" o:ole="">
            <v:imagedata r:id="rId1046" o:title=""/>
          </v:shape>
          <o:OLEObject Type="Embed" ProgID="Equation.DSMT4" ShapeID="_x0000_i21082" DrawAspect="Content" ObjectID="_1597530510" r:id="rId104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là phương trình hoành độ giao điểm của đồ thị hàm số </w:t>
      </w:r>
      <w:r w:rsidR="00FC6848" w:rsidRPr="00FC684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040" w:dyaOrig="440" w14:anchorId="34FDF2BE">
          <v:shape id="_x0000_i21085" type="#_x0000_t75" style="width:52.2pt;height:22.2pt" o:ole="">
            <v:imagedata r:id="rId1048" o:title=""/>
          </v:shape>
          <o:OLEObject Type="Embed" ProgID="Equation.DSMT4" ShapeID="_x0000_i21085" DrawAspect="Content" ObjectID="_1597530511" r:id="rId104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và đường thẳng </w:t>
      </w:r>
      <w:r w:rsidR="00FC6848" w:rsidRPr="00FC684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20" w14:anchorId="0F730B19">
          <v:shape id="_x0000_i21088" type="#_x0000_t75" style="width:46.2pt;height:16.2pt" o:ole="">
            <v:imagedata r:id="rId1050" o:title=""/>
          </v:shape>
          <o:OLEObject Type="Embed" ProgID="Equation.DSMT4" ShapeID="_x0000_i21088" DrawAspect="Content" ObjectID="_1597530512" r:id="rId105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(song song hoặc trùng với trục hoành).</w:t>
      </w:r>
    </w:p>
    <w:p w14:paraId="65E5010F" w14:textId="24FA0387" w:rsidR="001E0584" w:rsidRPr="00FC6848" w:rsidRDefault="001E0584" w:rsidP="00FC6848">
      <w:pPr>
        <w:spacing w:before="4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Dựa vào đồ thị, ta có yêu cầu bài toán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0" w:dyaOrig="279" w14:anchorId="4E0DC88B">
          <v:shape id="_x0000_i21091" type="#_x0000_t75" style="width:105pt;height:13.8pt" o:ole="">
            <v:imagedata r:id="rId1052" o:title=""/>
          </v:shape>
          <o:OLEObject Type="Embed" ProgID="Equation.DSMT4" ShapeID="_x0000_i21091" DrawAspect="Content" ObjectID="_1597530513" r:id="rId105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6697B5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Email: lenhan42a2@gmail.com</w:t>
      </w:r>
    </w:p>
    <w:p w14:paraId="5E260FF7" w14:textId="7A7EFB57" w:rsidR="00FC6848" w:rsidRPr="00FC6848" w:rsidRDefault="001E0584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bookmarkStart w:id="1" w:name="OLE_LINK2"/>
      <w:bookmarkStart w:id="2" w:name="OLE_LINK1"/>
      <w:r w:rsidRPr="00FC6848">
        <w:rPr>
          <w:rFonts w:ascii="Times New Roman" w:hAnsi="Times New Roman"/>
          <w:sz w:val="24"/>
          <w:szCs w:val="24"/>
        </w:rPr>
        <w:t xml:space="preserve">Cho hàm số </w:t>
      </w:r>
      <w:bookmarkEnd w:id="1"/>
      <w:bookmarkEnd w:id="2"/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2940" w:dyaOrig="400" w14:anchorId="4DCCB04F">
          <v:shape id="_x0000_i21094" type="#_x0000_t75" style="width:147pt;height:19.8pt" o:ole="">
            <v:imagedata r:id="rId1054" o:title=""/>
          </v:shape>
          <o:OLEObject Type="Embed" ProgID="Equation.DSMT4" ShapeID="_x0000_i21094" DrawAspect="Content" ObjectID="_1597530514" r:id="rId1055"/>
        </w:object>
      </w:r>
      <w:r w:rsidRPr="00FC6848">
        <w:rPr>
          <w:rFonts w:ascii="Times New Roman" w:hAnsi="Times New Roman"/>
          <w:sz w:val="24"/>
          <w:szCs w:val="24"/>
        </w:rPr>
        <w:t xml:space="preserve">biết đồ thị hàm số cắt trục </w:t>
      </w:r>
      <w:r w:rsidR="00FC6848" w:rsidRPr="00FC6848">
        <w:rPr>
          <w:rFonts w:ascii="Times New Roman" w:hAnsi="Times New Roman"/>
          <w:position w:val="-6"/>
          <w:sz w:val="24"/>
          <w:szCs w:val="24"/>
        </w:rPr>
        <w:object w:dxaOrig="360" w:dyaOrig="279" w14:anchorId="08B50DFF">
          <v:shape id="_x0000_i21097" type="#_x0000_t75" style="width:18pt;height:13.8pt" o:ole="">
            <v:imagedata r:id="rId1056" o:title=""/>
          </v:shape>
          <o:OLEObject Type="Embed" ProgID="Equation.DSMT4" ShapeID="_x0000_i21097" DrawAspect="Content" ObjectID="_1597530515" r:id="rId1057"/>
        </w:object>
      </w:r>
      <w:r w:rsidRPr="00FC6848">
        <w:rPr>
          <w:rFonts w:ascii="Times New Roman" w:hAnsi="Times New Roman"/>
          <w:sz w:val="24"/>
          <w:szCs w:val="24"/>
        </w:rPr>
        <w:t xml:space="preserve">tại hai điểm có hoành độ </w:t>
      </w:r>
      <w:r w:rsidR="00FC6848" w:rsidRPr="00FC6848">
        <w:rPr>
          <w:rFonts w:ascii="Times New Roman" w:hAnsi="Times New Roman"/>
          <w:position w:val="-12"/>
          <w:sz w:val="24"/>
          <w:szCs w:val="24"/>
        </w:rPr>
        <w:object w:dxaOrig="540" w:dyaOrig="360" w14:anchorId="2C937F1B">
          <v:shape id="_x0000_i21100" type="#_x0000_t75" style="width:27pt;height:18pt" o:ole="">
            <v:imagedata r:id="rId1058" o:title=""/>
          </v:shape>
          <o:OLEObject Type="Embed" ProgID="Equation.DSMT4" ShapeID="_x0000_i21100" DrawAspect="Content" ObjectID="_1597530516" r:id="rId1059"/>
        </w:object>
      </w:r>
      <w:r w:rsidRPr="00FC6848">
        <w:rPr>
          <w:rFonts w:ascii="Times New Roman" w:hAnsi="Times New Roman"/>
          <w:sz w:val="24"/>
          <w:szCs w:val="24"/>
        </w:rPr>
        <w:t xml:space="preserve">. Với giá trị nào của a thì biểu thức </w:t>
      </w:r>
      <w:r w:rsidR="00FC6848" w:rsidRPr="00FC6848">
        <w:rPr>
          <w:rFonts w:ascii="Times New Roman" w:hAnsi="Times New Roman"/>
          <w:position w:val="-14"/>
          <w:sz w:val="24"/>
          <w:szCs w:val="24"/>
        </w:rPr>
        <w:object w:dxaOrig="1960" w:dyaOrig="400" w14:anchorId="0215E19C">
          <v:shape id="_x0000_i21103" type="#_x0000_t75" style="width:97.8pt;height:19.8pt" o:ole="">
            <v:imagedata r:id="rId1060" o:title=""/>
          </v:shape>
          <o:OLEObject Type="Embed" ProgID="Equation.DSMT4" ShapeID="_x0000_i21103" DrawAspect="Content" ObjectID="_1597530517" r:id="rId1061"/>
        </w:object>
      </w:r>
      <w:r w:rsidRPr="00FC6848">
        <w:rPr>
          <w:rFonts w:ascii="Times New Roman" w:hAnsi="Times New Roman"/>
          <w:sz w:val="24"/>
          <w:szCs w:val="24"/>
        </w:rPr>
        <w:t>không phụ thuộc vào m.</w:t>
      </w:r>
    </w:p>
    <w:p w14:paraId="627E8A36" w14:textId="09B3F505" w:rsidR="001E0584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600" w:dyaOrig="620" w14:anchorId="1AADF0D0">
          <v:shape id="_x0000_i21106" type="#_x0000_t75" style="width:30pt;height:31.2pt" o:ole="">
            <v:imagedata r:id="rId1062" o:title=""/>
          </v:shape>
          <o:OLEObject Type="Embed" ProgID="Equation.DSMT4" ShapeID="_x0000_i21106" DrawAspect="Content" ObjectID="_1597530518" r:id="rId1063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</w:rPr>
        <w:object w:dxaOrig="600" w:dyaOrig="620" w14:anchorId="7C6C2037">
          <v:shape id="_x0000_i21109" type="#_x0000_t75" style="width:30pt;height:31.2pt" o:ole="">
            <v:imagedata r:id="rId1064" o:title=""/>
          </v:shape>
          <o:OLEObject Type="Embed" ProgID="Equation.DSMT4" ShapeID="_x0000_i21109" DrawAspect="Content" ObjectID="_1597530519" r:id="rId1065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C684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7C07F3F8">
          <v:shape id="_x0000_i21112" type="#_x0000_t75" style="width:28.2pt;height:13.8pt" o:ole="">
            <v:imagedata r:id="rId1066" o:title=""/>
          </v:shape>
          <o:OLEObject Type="Embed" ProgID="Equation.DSMT4" ShapeID="_x0000_i21112" DrawAspect="Content" ObjectID="_1597530520" r:id="rId1067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FC6848"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  <w:tab/>
      </w:r>
      <w:r w:rsidRPr="00FC6848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C6848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520" w:dyaOrig="279" w14:anchorId="21F9CC12">
          <v:shape id="_x0000_i21115" type="#_x0000_t75" style="width:25.8pt;height:13.8pt" o:ole="">
            <v:imagedata r:id="rId1068" o:title=""/>
          </v:shape>
          <o:OLEObject Type="Embed" ProgID="Equation.DSMT4" ShapeID="_x0000_i21115" DrawAspect="Content" ObjectID="_1597530521" r:id="rId1069"/>
        </w:object>
      </w:r>
      <w:r w:rsidR="001E0584" w:rsidRPr="00FC6848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2B89157B" w14:textId="77777777" w:rsidR="001E0584" w:rsidRPr="00FC6848" w:rsidRDefault="001E0584" w:rsidP="00FC6848">
      <w:pPr>
        <w:spacing w:before="60" w:after="120" w:line="276" w:lineRule="auto"/>
        <w:ind w:left="992" w:firstLine="0"/>
        <w:jc w:val="center"/>
        <w:rPr>
          <w:rFonts w:ascii="Times New Roman" w:eastAsia="Calibri" w:hAnsi="Times New Roman" w:cs="Times New Roman"/>
          <w:b/>
          <w:bCs/>
          <w:color w:val="470DD7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509DDAF" w14:textId="7744CC05" w:rsidR="001E0584" w:rsidRPr="00FC6848" w:rsidRDefault="001E0584" w:rsidP="00FC6848">
      <w:pPr>
        <w:spacing w:line="276" w:lineRule="auto"/>
        <w:ind w:left="992" w:firstLine="0"/>
        <w:jc w:val="right"/>
        <w:rPr>
          <w:rFonts w:ascii="Times New Roman" w:eastAsia="Arial" w:hAnsi="Times New Roman" w:cs="Times New Roman"/>
          <w:b/>
          <w:i/>
          <w:sz w:val="24"/>
          <w:szCs w:val="24"/>
        </w:rPr>
      </w:pP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>Họ và tên tác giả</w:t>
      </w:r>
      <w:r w:rsidR="00FC6848" w:rsidRPr="00FC6848">
        <w:rPr>
          <w:rFonts w:ascii="Times New Roman" w:eastAsia="Arial" w:hAnsi="Times New Roman" w:cs="Times New Roman"/>
          <w:b/>
          <w:i/>
          <w:sz w:val="24"/>
          <w:szCs w:val="24"/>
        </w:rPr>
        <w:t>:</w:t>
      </w:r>
      <w:r w:rsidRPr="00FC6848">
        <w:rPr>
          <w:rFonts w:ascii="Times New Roman" w:eastAsia="Arial" w:hAnsi="Times New Roman" w:cs="Times New Roman"/>
          <w:b/>
          <w:i/>
          <w:sz w:val="24"/>
          <w:szCs w:val="24"/>
        </w:rPr>
        <w:t xml:space="preserve"> Lê Văn Nhân Tên FB: levannhan</w:t>
      </w:r>
    </w:p>
    <w:p w14:paraId="268A5FC9" w14:textId="77777777" w:rsidR="001E0584" w:rsidRPr="00FC6848" w:rsidRDefault="001E0584" w:rsidP="00FC6848">
      <w:pPr>
        <w:spacing w:before="60" w:after="120" w:line="276" w:lineRule="auto"/>
        <w:ind w:left="992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>Chọn B</w:t>
      </w:r>
      <w:bookmarkStart w:id="3" w:name="OLE_LINK6"/>
      <w:bookmarkStart w:id="4" w:name="OLE_LINK5"/>
    </w:p>
    <w:p w14:paraId="25897A5D" w14:textId="1427CA9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Phương trình hoành độ giao điểm: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920" w:dyaOrig="400" w14:anchorId="377DAA19">
          <v:shape id="_x0000_i21118" type="#_x0000_t75" style="width:145.8pt;height:19.8pt" o:ole="">
            <v:imagedata r:id="rId1070" o:title=""/>
          </v:shape>
          <o:OLEObject Type="Embed" ProgID="Equation.DSMT4" ShapeID="_x0000_i21118" DrawAspect="Content" ObjectID="_1597530522" r:id="rId1071"/>
        </w:object>
      </w:r>
    </w:p>
    <w:p w14:paraId="2627FB2F" w14:textId="0FAF883E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Với </w:t>
      </w:r>
      <w:r w:rsidR="00FC6848" w:rsidRPr="00FC6848">
        <w:rPr>
          <w:rFonts w:ascii="Times New Roman" w:eastAsia="Calibri" w:hAnsi="Times New Roman" w:cs="Times New Roman"/>
          <w:position w:val="-30"/>
          <w:sz w:val="24"/>
          <w:szCs w:val="24"/>
        </w:rPr>
        <w:object w:dxaOrig="859" w:dyaOrig="720" w14:anchorId="5409C97E">
          <v:shape id="_x0000_i21121" type="#_x0000_t75" style="width:43.2pt;height:36pt" o:ole="">
            <v:imagedata r:id="rId1072" o:title=""/>
          </v:shape>
          <o:OLEObject Type="Embed" ProgID="Equation.DSMT4" ShapeID="_x0000_i21121" DrawAspect="Content" ObjectID="_1597530523" r:id="rId107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phương trình có hai nghiệm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60" w14:anchorId="05C8892A">
          <v:shape id="_x0000_i21124" type="#_x0000_t75" style="width:27pt;height:18pt" o:ole="">
            <v:imagedata r:id="rId1074" o:title=""/>
          </v:shape>
          <o:OLEObject Type="Embed" ProgID="Equation.DSMT4" ShapeID="_x0000_i21124" DrawAspect="Content" ObjectID="_1597530524" r:id="rId1075"/>
        </w:object>
      </w:r>
    </w:p>
    <w:p w14:paraId="66DBF2CB" w14:textId="0EA0CAC3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khi đó theo định lí </w: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i-et ta có: </w:t>
      </w:r>
      <w:r w:rsidR="00FC6848" w:rsidRPr="00FC6848">
        <w:rPr>
          <w:rFonts w:ascii="Times New Roman" w:eastAsia="Calibri" w:hAnsi="Times New Roman" w:cs="Times New Roman"/>
          <w:position w:val="-60"/>
          <w:sz w:val="24"/>
          <w:szCs w:val="24"/>
          <w:lang w:val="fr-FR"/>
        </w:rPr>
        <w:object w:dxaOrig="1840" w:dyaOrig="1320" w14:anchorId="7E975EDB">
          <v:shape id="_x0000_i21127" type="#_x0000_t75" style="width:91.8pt;height:66pt" o:ole="">
            <v:imagedata r:id="rId1076" o:title=""/>
          </v:shape>
          <o:OLEObject Type="Embed" ProgID="Equation.DSMT4" ShapeID="_x0000_i21127" DrawAspect="Content" ObjectID="_1597530525" r:id="rId1077"/>
        </w:object>
      </w:r>
      <w:r w:rsidRPr="00FC6848">
        <w:rPr>
          <w:rFonts w:ascii="Times New Roman" w:eastAsia="Calibri" w:hAnsi="Times New Roman" w:cs="Times New Roman"/>
          <w:sz w:val="24"/>
          <w:szCs w:val="24"/>
          <w:lang w:val="fr-FR"/>
        </w:rPr>
        <w:t>, ta có:</w:t>
      </w:r>
    </w:p>
    <w:p w14:paraId="1EFE42D8" w14:textId="473E1D0E" w:rsidR="001E0584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120" w:dyaOrig="400" w14:anchorId="54340F71">
          <v:shape id="_x0000_i21130" type="#_x0000_t75" style="width:205.8pt;height:19.8pt" o:ole="">
            <v:imagedata r:id="rId1078" o:title=""/>
          </v:shape>
          <o:OLEObject Type="Embed" ProgID="Equation.DSMT4" ShapeID="_x0000_i21130" DrawAspect="Content" ObjectID="_1597530526" r:id="rId1079"/>
        </w:object>
      </w:r>
      <w:r w:rsidR="001E0584" w:rsidRPr="00FC6848">
        <w:rPr>
          <w:rFonts w:ascii="Times New Roman" w:eastAsia="Calibri" w:hAnsi="Times New Roman" w:cs="Times New Roman"/>
          <w:sz w:val="24"/>
          <w:szCs w:val="24"/>
        </w:rPr>
        <w:t>=</w:t>
      </w:r>
      <w:r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60" w:dyaOrig="620" w14:anchorId="0BCFF5D8">
          <v:shape id="_x0000_i21133" type="#_x0000_t75" style="width:108pt;height:31.2pt" o:ole="">
            <v:imagedata r:id="rId1080" o:title=""/>
          </v:shape>
          <o:OLEObject Type="Embed" ProgID="Equation.DSMT4" ShapeID="_x0000_i21133" DrawAspect="Content" ObjectID="_1597530527" r:id="rId1081"/>
        </w:object>
      </w:r>
    </w:p>
    <w:p w14:paraId="1B571DEE" w14:textId="7000B97E" w:rsidR="001E0584" w:rsidRPr="00FC6848" w:rsidRDefault="00FC6848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160" w:dyaOrig="620" w14:anchorId="57F0AAB3">
          <v:shape id="_x0000_i21136" type="#_x0000_t75" style="width:358.2pt;height:31.2pt" o:ole="">
            <v:imagedata r:id="rId1082" o:title=""/>
          </v:shape>
          <o:OLEObject Type="Embed" ProgID="Equation.DSMT4" ShapeID="_x0000_i21136" DrawAspect="Content" ObjectID="_1597530528" r:id="rId1083"/>
        </w:object>
      </w:r>
    </w:p>
    <w:p w14:paraId="7823F58B" w14:textId="7E5061BD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F không phụ thuộc vào m </w:t>
      </w:r>
      <w:bookmarkEnd w:id="3"/>
      <w:bookmarkEnd w:id="4"/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0" w:dyaOrig="620" w14:anchorId="09C1341A">
          <v:shape id="_x0000_i21146" type="#_x0000_t75" style="width:109.8pt;height:31.2pt" o:ole="">
            <v:imagedata r:id="rId1084" o:title=""/>
          </v:shape>
          <o:OLEObject Type="Embed" ProgID="Equation.DSMT4" ShapeID="_x0000_i21146" DrawAspect="Content" ObjectID="_1597530529" r:id="rId1085"/>
        </w:object>
      </w:r>
    </w:p>
    <w:p w14:paraId="168FDDA5" w14:textId="742D904A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Với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0" w:dyaOrig="620" w14:anchorId="0AA20929">
          <v:shape id="_x0000_i21156" type="#_x0000_t75" style="width:30pt;height:31.2pt" o:ole="">
            <v:imagedata r:id="rId1086" o:title=""/>
          </v:shape>
          <o:OLEObject Type="Embed" ProgID="Equation.DSMT4" ShapeID="_x0000_i21156" DrawAspect="Content" ObjectID="_1597530530" r:id="rId1087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80" w:dyaOrig="620" w14:anchorId="7F986D5B">
          <v:shape id="_x0000_i21159" type="#_x0000_t75" style="width:148.8pt;height:31.2pt" o:ole="">
            <v:imagedata r:id="rId1088" o:title=""/>
          </v:shape>
          <o:OLEObject Type="Embed" ProgID="Equation.DSMT4" ShapeID="_x0000_i21159" DrawAspect="Content" ObjectID="_1597530531" r:id="rId1089"/>
        </w:object>
      </w:r>
    </w:p>
    <w:p w14:paraId="2836B811" w14:textId="5A64D2C8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Rõ ràng khi đó ta thấy phương trình đã cho luôn có hai nghiệm thỏa mãn hệ thức trên chẳng hạn như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2EC784F5">
          <v:shape id="_x0000_i21162" type="#_x0000_t75" style="width:30pt;height:13.8pt" o:ole="">
            <v:imagedata r:id="rId1090" o:title=""/>
          </v:shape>
          <o:OLEObject Type="Embed" ProgID="Equation.DSMT4" ShapeID="_x0000_i21162" DrawAspect="Content" ObjectID="_1597530532" r:id="rId1091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220" w:dyaOrig="1040" w14:anchorId="5207E277">
          <v:shape id="_x0000_i21165" type="#_x0000_t75" style="width:111pt;height:52.2pt" o:ole="">
            <v:imagedata r:id="rId1092" o:title=""/>
          </v:shape>
          <o:OLEObject Type="Embed" ProgID="Equation.DSMT4" ShapeID="_x0000_i21165" DrawAspect="Content" ObjectID="_1597530533" r:id="rId109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thỏa hệ thức của bài toán.</w:t>
      </w:r>
    </w:p>
    <w:p w14:paraId="564035B2" w14:textId="77777777" w:rsidR="001E0584" w:rsidRPr="00FC6848" w:rsidRDefault="001E0584" w:rsidP="00FC6848">
      <w:pPr>
        <w:spacing w:line="276" w:lineRule="auto"/>
        <w:ind w:left="992" w:firstLine="0"/>
        <w:jc w:val="right"/>
        <w:rPr>
          <w:rFonts w:ascii="Times New Roman" w:eastAsia="Calibri" w:hAnsi="Times New Roman" w:cs="Times New Roman"/>
          <w:b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sz w:val="24"/>
          <w:szCs w:val="24"/>
        </w:rPr>
        <w:t>Đã phản biện.</w:t>
      </w:r>
    </w:p>
    <w:p w14:paraId="7858DF7A" w14:textId="6B71F500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Ta có thể</w:t>
      </w:r>
      <w:r w:rsidR="00066CF7" w:rsidRPr="00FC6848">
        <w:rPr>
          <w:rFonts w:ascii="Times New Roman" w:eastAsia="Calibri" w:hAnsi="Times New Roman" w:cs="Times New Roman"/>
          <w:sz w:val="24"/>
          <w:szCs w:val="24"/>
        </w:rPr>
        <w:t xml:space="preserve"> x</w: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ử lý theo hướng: </w:t>
      </w:r>
      <w:r w:rsidR="00FC6848" w:rsidRPr="00FC6848">
        <w:rPr>
          <w:rFonts w:ascii="Times New Roman" w:eastAsia="Calibri" w:hAnsi="Times New Roman" w:cs="Times New Roman"/>
          <w:position w:val="-60"/>
          <w:sz w:val="24"/>
          <w:szCs w:val="24"/>
        </w:rPr>
        <w:object w:dxaOrig="6340" w:dyaOrig="1320" w14:anchorId="45BE361B">
          <v:shape id="_x0000_i21168" type="#_x0000_t75" style="width:316.8pt;height:66pt" o:ole="">
            <v:imagedata r:id="rId1094" o:title=""/>
          </v:shape>
          <o:OLEObject Type="Embed" ProgID="Equation.DSMT4" ShapeID="_x0000_i21168" DrawAspect="Content" ObjectID="_1597530534" r:id="rId1095"/>
        </w:object>
      </w:r>
    </w:p>
    <w:p w14:paraId="04824828" w14:textId="6F6D96ED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ây là hệ thức không phụ thuộc vào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104DA154">
          <v:shape id="_x0000_i21171" type="#_x0000_t75" style="width:13.2pt;height:10.8pt" o:ole="">
            <v:imagedata r:id="rId1096" o:title=""/>
          </v:shape>
          <o:OLEObject Type="Embed" ProgID="Equation.DSMT4" ShapeID="_x0000_i21171" DrawAspect="Content" ObjectID="_1597530535" r:id="rId1097"/>
        </w:object>
      </w:r>
    </w:p>
    <w:p w14:paraId="1516CB53" w14:textId="0096EE00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ừ yêu cầu bài toán có </w:t>
      </w:r>
      <w:r w:rsidR="00FC6848" w:rsidRPr="00FC684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320" w:dyaOrig="400" w14:anchorId="34FF7882">
          <v:shape id="_x0000_i21174" type="#_x0000_t75" style="width:366pt;height:19.8pt" o:ole="">
            <v:imagedata r:id="rId1098" o:title=""/>
          </v:shape>
          <o:OLEObject Type="Embed" ProgID="Equation.DSMT4" ShapeID="_x0000_i21174" DrawAspect="Content" ObjectID="_1597530536" r:id="rId1099"/>
        </w:object>
      </w:r>
    </w:p>
    <w:p w14:paraId="2682E9C0" w14:textId="4EC10112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="00FC6848" w:rsidRPr="00FC6848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280" w:dyaOrig="380" w14:anchorId="3DC98DF3">
          <v:shape id="_x0000_i21177" type="#_x0000_t75" style="width:313.8pt;height:19.2pt" o:ole="">
            <v:imagedata r:id="rId1100" o:title=""/>
          </v:shape>
          <o:OLEObject Type="Embed" ProgID="Equation.DSMT4" ShapeID="_x0000_i21177" DrawAspect="Content" ObjectID="_1597530537" r:id="rId1101"/>
        </w:object>
      </w:r>
    </w:p>
    <w:p w14:paraId="074E1FE1" w14:textId="43961A0F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Để </w:t>
      </w:r>
      <w:r w:rsidR="00FC6848" w:rsidRPr="00FC684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40193C22">
          <v:shape id="_x0000_i21180" type="#_x0000_t75" style="width:13.2pt;height:13.2pt" o:ole="">
            <v:imagedata r:id="rId1102" o:title=""/>
          </v:shape>
          <o:OLEObject Type="Embed" ProgID="Equation.DSMT4" ShapeID="_x0000_i21180" DrawAspect="Content" ObjectID="_1597530538" r:id="rId110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không phụ thuộc vào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36AB0818">
          <v:shape id="_x0000_i21183" type="#_x0000_t75" style="width:13.2pt;height:10.8pt" o:ole="">
            <v:imagedata r:id="rId1104" o:title=""/>
          </v:shape>
          <o:OLEObject Type="Embed" ProgID="Equation.DSMT4" ShapeID="_x0000_i21183" DrawAspect="Content" ObjectID="_1597530539" r:id="rId110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hì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80" w:dyaOrig="620" w14:anchorId="2D9409B8">
          <v:shape id="_x0000_i21186" type="#_x0000_t75" style="width:94.2pt;height:31.2pt" o:ole="">
            <v:imagedata r:id="rId1106" o:title=""/>
          </v:shape>
          <o:OLEObject Type="Embed" ProgID="Equation.DSMT4" ShapeID="_x0000_i21186" DrawAspect="Content" ObjectID="_1597530540" r:id="rId1107"/>
        </w:object>
      </w:r>
    </w:p>
    <w:p w14:paraId="67CE3401" w14:textId="6E4237FD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+ Với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0" w:dyaOrig="620" w14:anchorId="377A54C0">
          <v:shape id="_x0000_i21189" type="#_x0000_t75" style="width:30pt;height:31.2pt" o:ole="">
            <v:imagedata r:id="rId1108" o:title=""/>
          </v:shape>
          <o:OLEObject Type="Embed" ProgID="Equation.DSMT4" ShapeID="_x0000_i21189" DrawAspect="Content" ObjectID="_1597530541" r:id="rId1109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80" w:dyaOrig="620" w14:anchorId="62BEC22B">
          <v:shape id="_x0000_i21192" type="#_x0000_t75" style="width:148.8pt;height:31.2pt" o:ole="">
            <v:imagedata r:id="rId1110" o:title=""/>
          </v:shape>
          <o:OLEObject Type="Embed" ProgID="Equation.DSMT4" ShapeID="_x0000_i21192" DrawAspect="Content" ObjectID="_1597530542" r:id="rId1111"/>
        </w:object>
      </w:r>
    </w:p>
    <w:p w14:paraId="6CAE0731" w14:textId="61CF853F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Rõ ràng khi đó ta thấy phương trình đã cho luôn có hai nghiệm thỏa mãn hệ thức trên chẳng hạn như </w:t>
      </w:r>
      <w:r w:rsidR="00FC6848" w:rsidRPr="00FC6848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3F4C2D52">
          <v:shape id="_x0000_i21195" type="#_x0000_t75" style="width:30pt;height:13.8pt" o:ole="">
            <v:imagedata r:id="rId1112" o:title=""/>
          </v:shape>
          <o:OLEObject Type="Embed" ProgID="Equation.DSMT4" ShapeID="_x0000_i21195" DrawAspect="Content" ObjectID="_1597530543" r:id="rId1113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C6848" w:rsidRPr="00FC6848">
        <w:rPr>
          <w:rFonts w:ascii="Times New Roman" w:eastAsia="Calibri" w:hAnsi="Times New Roman" w:cs="Times New Roman"/>
          <w:position w:val="-46"/>
          <w:sz w:val="24"/>
          <w:szCs w:val="24"/>
        </w:rPr>
        <w:object w:dxaOrig="2220" w:dyaOrig="1040" w14:anchorId="5AC978C8">
          <v:shape id="_x0000_i21198" type="#_x0000_t75" style="width:111pt;height:52.2pt" o:ole="">
            <v:imagedata r:id="rId1114" o:title=""/>
          </v:shape>
          <o:OLEObject Type="Embed" ProgID="Equation.DSMT4" ShapeID="_x0000_i21198" DrawAspect="Content" ObjectID="_1597530544" r:id="rId1115"/>
        </w:object>
      </w:r>
      <w:r w:rsidRPr="00FC6848">
        <w:rPr>
          <w:rFonts w:ascii="Times New Roman" w:eastAsia="Calibri" w:hAnsi="Times New Roman" w:cs="Times New Roman"/>
          <w:sz w:val="24"/>
          <w:szCs w:val="24"/>
        </w:rPr>
        <w:t>thỏa hệ thức của bài toán.</w:t>
      </w:r>
    </w:p>
    <w:p w14:paraId="6B56D42A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>Họ và tên: Nguyễn Thị Tuyết Nga</w:t>
      </w:r>
    </w:p>
    <w:p w14:paraId="7D1648B7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sz w:val="24"/>
          <w:szCs w:val="24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Email: </w:t>
      </w:r>
      <w:hyperlink r:id="rId1116" w:history="1">
        <w:r w:rsidRPr="00FC6848">
          <w:rPr>
            <w:rFonts w:ascii="Times New Roman" w:eastAsia="Calibri" w:hAnsi="Times New Roman" w:cs="Times New Roman"/>
            <w:color w:val="0000FF"/>
            <w:sz w:val="24"/>
            <w:szCs w:val="24"/>
            <w:u w:val="single"/>
          </w:rPr>
          <w:t>namlongkontum@gmail.com</w:t>
        </w:r>
      </w:hyperlink>
      <w:r w:rsidRPr="00FC6848">
        <w:rPr>
          <w:rFonts w:ascii="Times New Roman" w:eastAsia="Calibri" w:hAnsi="Times New Roman" w:cs="Times New Roman"/>
          <w:sz w:val="24"/>
          <w:szCs w:val="24"/>
        </w:rPr>
        <w:t>FB: nguyennga</w:t>
      </w:r>
    </w:p>
    <w:p w14:paraId="1CFC54EF" w14:textId="2D20F5D5" w:rsidR="00FC6848" w:rsidRPr="00FC6848" w:rsidRDefault="001E0584" w:rsidP="00FC6848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</w:rPr>
      </w:pP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Tìm tham số </w:t>
      </w:r>
      <w:r w:rsidR="00FC6848" w:rsidRPr="00FC6848">
        <w:rPr>
          <w:rFonts w:ascii="Times New Roman" w:eastAsia="Malgun Gothic" w:hAnsi="Times New Roman"/>
          <w:position w:val="-6"/>
          <w:sz w:val="24"/>
          <w:szCs w:val="24"/>
          <w:lang w:eastAsia="ko-KR"/>
        </w:rPr>
        <w:object w:dxaOrig="260" w:dyaOrig="220" w14:anchorId="2E720AA0">
          <v:shape id="_x0000_i21201" type="#_x0000_t75" style="width:13.2pt;height:10.8pt" o:ole="">
            <v:imagedata r:id="rId1117" o:title=""/>
          </v:shape>
          <o:OLEObject Type="Embed" ProgID="Equation.DSMT4" ShapeID="_x0000_i21201" DrawAspect="Content" ObjectID="_1597530545" r:id="rId1118"/>
        </w:object>
      </w:r>
      <w:r w:rsidR="00E837D4"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 </w: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để đường thẳng </w:t>
      </w:r>
      <w:r w:rsidR="00FC6848" w:rsidRPr="00FC6848">
        <w:rPr>
          <w:rFonts w:ascii="Times New Roman" w:eastAsia="Malgun Gothic" w:hAnsi="Times New Roman"/>
          <w:position w:val="-10"/>
          <w:sz w:val="24"/>
          <w:szCs w:val="24"/>
          <w:lang w:eastAsia="ko-KR"/>
        </w:rPr>
        <w:object w:dxaOrig="1080" w:dyaOrig="320" w14:anchorId="1C6AD462">
          <v:shape id="_x0000_i21204" type="#_x0000_t75" style="width:54pt;height:16.2pt" o:ole="">
            <v:imagedata r:id="rId1119" o:title=""/>
          </v:shape>
          <o:OLEObject Type="Embed" ProgID="Equation.DSMT4" ShapeID="_x0000_i21204" DrawAspect="Content" ObjectID="_1597530546" r:id="rId1120"/>
        </w:objec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cắt đồ thị </w:t>
      </w:r>
      <w:r w:rsidR="00FC6848" w:rsidRPr="00FC6848">
        <w:rPr>
          <w:rFonts w:ascii="Times New Roman" w:eastAsia="Malgun Gothic" w:hAnsi="Times New Roman"/>
          <w:position w:val="-14"/>
          <w:sz w:val="24"/>
          <w:szCs w:val="24"/>
          <w:lang w:eastAsia="ko-KR"/>
        </w:rPr>
        <w:object w:dxaOrig="420" w:dyaOrig="400" w14:anchorId="1D3D15C5">
          <v:shape id="_x0000_i21207" type="#_x0000_t75" style="width:21pt;height:19.8pt" o:ole="">
            <v:imagedata r:id="rId1121" o:title=""/>
          </v:shape>
          <o:OLEObject Type="Embed" ProgID="Equation.DSMT4" ShapeID="_x0000_i21207" DrawAspect="Content" ObjectID="_1597530547" r:id="rId1122"/>
        </w:objec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của hàm số </w:t>
      </w:r>
      <w:r w:rsidR="00FC6848" w:rsidRPr="00FC6848">
        <w:rPr>
          <w:rFonts w:ascii="Times New Roman" w:eastAsia="Malgun Gothic" w:hAnsi="Times New Roman"/>
          <w:position w:val="-24"/>
          <w:sz w:val="24"/>
          <w:szCs w:val="24"/>
          <w:lang w:eastAsia="ko-KR"/>
        </w:rPr>
        <w:object w:dxaOrig="900" w:dyaOrig="660" w14:anchorId="2E8F00FF">
          <v:shape id="_x0000_i21210" type="#_x0000_t75" style="width:45pt;height:33pt" o:ole="">
            <v:imagedata r:id="rId1123" o:title=""/>
          </v:shape>
          <o:OLEObject Type="Embed" ProgID="Equation.DSMT4" ShapeID="_x0000_i21210" DrawAspect="Content" ObjectID="_1597530548" r:id="rId1124"/>
        </w:objec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tại 2 điểm phân biệt có hoành độ </w:t>
      </w:r>
      <w:r w:rsidR="00FC6848" w:rsidRPr="00FC6848">
        <w:rPr>
          <w:rFonts w:ascii="Times New Roman" w:eastAsia="Malgun Gothic" w:hAnsi="Times New Roman"/>
          <w:position w:val="-12"/>
          <w:sz w:val="24"/>
          <w:szCs w:val="24"/>
          <w:lang w:eastAsia="ko-KR"/>
        </w:rPr>
        <w:object w:dxaOrig="540" w:dyaOrig="360" w14:anchorId="317BEDA4">
          <v:shape id="_x0000_i21213" type="#_x0000_t75" style="width:27pt;height:18pt" o:ole="">
            <v:imagedata r:id="rId1125" o:title=""/>
          </v:shape>
          <o:OLEObject Type="Embed" ProgID="Equation.DSMT4" ShapeID="_x0000_i21213" DrawAspect="Content" ObjectID="_1597530549" r:id="rId1126"/>
        </w:objec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 xml:space="preserve">và </w:t>
      </w:r>
      <w:r w:rsidR="00FC6848" w:rsidRPr="00FC6848">
        <w:rPr>
          <w:rFonts w:ascii="Times New Roman" w:eastAsia="Malgun Gothic" w:hAnsi="Times New Roman"/>
          <w:position w:val="-14"/>
          <w:sz w:val="24"/>
          <w:szCs w:val="24"/>
          <w:lang w:eastAsia="ko-KR"/>
        </w:rPr>
        <w:object w:dxaOrig="760" w:dyaOrig="400" w14:anchorId="3E035191">
          <v:shape id="_x0000_i21216" type="#_x0000_t75" style="width:37.8pt;height:19.8pt" o:ole="">
            <v:imagedata r:id="rId1127" o:title=""/>
          </v:shape>
          <o:OLEObject Type="Embed" ProgID="Equation.DSMT4" ShapeID="_x0000_i21216" DrawAspect="Content" ObjectID="_1597530550" r:id="rId1128"/>
        </w:object>
      </w:r>
      <w:r w:rsidRPr="00FC6848">
        <w:rPr>
          <w:rFonts w:ascii="Times New Roman" w:eastAsia="Malgun Gothic" w:hAnsi="Times New Roman"/>
          <w:sz w:val="24"/>
          <w:szCs w:val="24"/>
          <w:lang w:eastAsia="ko-KR"/>
        </w:rPr>
        <w:t>đạt giá trị nhỏ nhất.</w:t>
      </w:r>
    </w:p>
    <w:p w14:paraId="1B8BCF3E" w14:textId="279336E4" w:rsidR="001E0584" w:rsidRPr="00FC6848" w:rsidRDefault="00FC6848" w:rsidP="00FC684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Malgun Gothic" w:hAnsi="Times New Roman" w:cs="Times New Roman"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A. </w:t>
      </w:r>
      <w:r w:rsidR="001E0584" w:rsidRPr="00FC6848">
        <w:rPr>
          <w:rFonts w:ascii="Times New Roman" w:eastAsia="Malgun Gothic" w:hAnsi="Times New Roman" w:cs="Times New Roman"/>
          <w:sz w:val="24"/>
          <w:szCs w:val="24"/>
          <w:lang w:eastAsia="ko-KR"/>
        </w:rPr>
        <w:t>1</w:t>
      </w:r>
      <w:r w:rsidRPr="00FC6848">
        <w:rPr>
          <w:rFonts w:ascii="Times New Roman" w:eastAsia="Malgun Gothic" w:hAnsi="Times New Roman" w:cs="Times New Roman"/>
          <w:b/>
          <w:sz w:val="24"/>
          <w:szCs w:val="24"/>
          <w:lang w:eastAsia="ko-KR"/>
        </w:rPr>
        <w:tab/>
      </w:r>
      <w:r w:rsidRPr="00FC6848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B. </w:t>
      </w:r>
      <w:r w:rsidRPr="00FC6848">
        <w:rPr>
          <w:rFonts w:ascii="Times New Roman" w:eastAsia="Malgun Gothic" w:hAnsi="Times New Roman" w:cs="Times New Roman"/>
          <w:b/>
          <w:color w:val="0000FF"/>
          <w:position w:val="-4"/>
          <w:sz w:val="24"/>
          <w:szCs w:val="24"/>
          <w:lang w:eastAsia="ko-KR"/>
        </w:rPr>
        <w:object w:dxaOrig="200" w:dyaOrig="160" w14:anchorId="5433EA92">
          <v:shape id="_x0000_i21219" type="#_x0000_t75" style="width:10.2pt;height:7.8pt" o:ole="">
            <v:imagedata r:id="rId1129" o:title=""/>
          </v:shape>
          <o:OLEObject Type="Embed" ProgID="Equation.DSMT4" ShapeID="_x0000_i21219" DrawAspect="Content" ObjectID="_1597530551" r:id="rId1130"/>
        </w:object>
      </w:r>
      <w:r w:rsidR="001E0584" w:rsidRPr="00FC6848">
        <w:rPr>
          <w:rFonts w:ascii="Times New Roman" w:eastAsia="Malgun Gothic" w:hAnsi="Times New Roman" w:cs="Times New Roman"/>
          <w:sz w:val="24"/>
          <w:szCs w:val="24"/>
          <w:lang w:eastAsia="ko-KR"/>
        </w:rPr>
        <w:t>1</w:t>
      </w:r>
      <w:r w:rsidRPr="00FC6848">
        <w:rPr>
          <w:rFonts w:ascii="Times New Roman" w:eastAsia="Malgun Gothic" w:hAnsi="Times New Roman" w:cs="Times New Roman"/>
          <w:b/>
          <w:sz w:val="24"/>
          <w:szCs w:val="24"/>
          <w:lang w:eastAsia="ko-KR"/>
        </w:rPr>
        <w:tab/>
      </w:r>
      <w:r w:rsidRPr="00FC6848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C. </w:t>
      </w:r>
      <w:r w:rsidR="001E0584" w:rsidRPr="00FC6848">
        <w:rPr>
          <w:rFonts w:ascii="Times New Roman" w:eastAsia="Malgun Gothic" w:hAnsi="Times New Roman" w:cs="Times New Roman"/>
          <w:sz w:val="24"/>
          <w:szCs w:val="24"/>
          <w:lang w:eastAsia="ko-KR"/>
        </w:rPr>
        <w:t>2</w:t>
      </w:r>
      <w:r w:rsidRPr="00FC6848">
        <w:rPr>
          <w:rFonts w:ascii="Times New Roman" w:eastAsia="Malgun Gothic" w:hAnsi="Times New Roman" w:cs="Times New Roman"/>
          <w:b/>
          <w:sz w:val="24"/>
          <w:szCs w:val="24"/>
          <w:lang w:eastAsia="ko-KR"/>
        </w:rPr>
        <w:tab/>
      </w:r>
      <w:r w:rsidRPr="00FC6848">
        <w:rPr>
          <w:rFonts w:ascii="Times New Roman" w:eastAsia="Malgun Gothic" w:hAnsi="Times New Roman" w:cs="Times New Roman"/>
          <w:b/>
          <w:color w:val="0000FF"/>
          <w:sz w:val="24"/>
          <w:szCs w:val="24"/>
          <w:lang w:eastAsia="ko-KR"/>
        </w:rPr>
        <w:t xml:space="preserve">D. </w:t>
      </w:r>
      <w:r w:rsidR="001E0584" w:rsidRPr="00FC6848">
        <w:rPr>
          <w:rFonts w:ascii="Times New Roman" w:eastAsia="Malgun Gothic" w:hAnsi="Times New Roman" w:cs="Times New Roman"/>
          <w:sz w:val="24"/>
          <w:szCs w:val="24"/>
          <w:lang w:eastAsia="ko-KR"/>
        </w:rPr>
        <w:t>3</w:t>
      </w:r>
    </w:p>
    <w:p w14:paraId="5D9A42A5" w14:textId="47D9A014" w:rsidR="001E0584" w:rsidRPr="00FC6848" w:rsidRDefault="001E0584" w:rsidP="00FC6848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D46E6A8" w14:textId="77777777" w:rsidR="00E837D4" w:rsidRPr="00FC6848" w:rsidRDefault="00E837D4" w:rsidP="00FC6848">
      <w:pPr>
        <w:spacing w:before="60" w:after="120" w:line="276" w:lineRule="auto"/>
        <w:ind w:left="992" w:firstLine="0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C6848">
        <w:rPr>
          <w:rFonts w:ascii="Times New Roman" w:eastAsia="Calibri" w:hAnsi="Times New Roman" w:cs="Times New Roman"/>
          <w:b/>
          <w:bCs/>
          <w:color w:val="000099"/>
          <w:sz w:val="24"/>
          <w:szCs w:val="24"/>
        </w:rPr>
        <w:t>Chọn B</w:t>
      </w:r>
    </w:p>
    <w:p w14:paraId="0D2BC0E5" w14:textId="7694BD2D" w:rsidR="001E0584" w:rsidRPr="00FC6848" w:rsidRDefault="001E0584" w:rsidP="00FC6848">
      <w:pPr>
        <w:spacing w:before="80" w:after="80" w:line="276" w:lineRule="auto"/>
        <w:ind w:left="992" w:firstLine="0"/>
        <w:jc w:val="both"/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sz w:val="24"/>
          <w:szCs w:val="24"/>
          <w:lang w:eastAsia="ko-KR"/>
        </w:rPr>
        <w:t>Phương trình hoành độ giao điểm:</w:t>
      </w:r>
      <w:r w:rsidR="00FC6848" w:rsidRPr="00FC6848">
        <w:rPr>
          <w:rFonts w:ascii="Times New Roman" w:eastAsia="Malgun Gothic" w:hAnsi="Times New Roman" w:cs="Times New Roman"/>
          <w:position w:val="-24"/>
          <w:sz w:val="24"/>
          <w:szCs w:val="24"/>
          <w:lang w:eastAsia="ko-KR"/>
        </w:rPr>
        <w:object w:dxaOrig="4420" w:dyaOrig="660" w14:anchorId="4AD88539">
          <v:shape id="_x0000_i21222" type="#_x0000_t75" style="width:220.8pt;height:33pt" o:ole="">
            <v:imagedata r:id="rId1131" o:title=""/>
          </v:shape>
          <o:OLEObject Type="Embed" ProgID="Equation.DSMT4" ShapeID="_x0000_i21222" DrawAspect="Content" ObjectID="_1597530552" r:id="rId1132"/>
        </w:object>
      </w: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>.</w:t>
      </w:r>
    </w:p>
    <w:p w14:paraId="6293B6CE" w14:textId="77777777" w:rsidR="001E0584" w:rsidRPr="00FC6848" w:rsidRDefault="001E0584" w:rsidP="00FC6848">
      <w:pPr>
        <w:spacing w:before="80" w:after="80" w:line="276" w:lineRule="auto"/>
        <w:ind w:left="992" w:firstLine="0"/>
        <w:jc w:val="both"/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>Điều kiện có 2 nghiệm phân biệt khác 1:</w:t>
      </w:r>
    </w:p>
    <w:p w14:paraId="57D8DDB8" w14:textId="500B4623" w:rsidR="001E0584" w:rsidRPr="00FC6848" w:rsidRDefault="00FC6848" w:rsidP="00FC6848">
      <w:pPr>
        <w:spacing w:before="80" w:after="80" w:line="276" w:lineRule="auto"/>
        <w:ind w:left="992" w:firstLine="0"/>
        <w:jc w:val="both"/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noProof/>
          <w:position w:val="-34"/>
          <w:sz w:val="24"/>
          <w:szCs w:val="24"/>
          <w:lang w:eastAsia="ko-KR"/>
        </w:rPr>
        <w:object w:dxaOrig="2960" w:dyaOrig="800" w14:anchorId="5F2C3F54">
          <v:shape id="_x0000_i21225" type="#_x0000_t75" style="width:148.2pt;height:40.2pt" o:ole="">
            <v:imagedata r:id="rId1133" o:title=""/>
          </v:shape>
          <o:OLEObject Type="Embed" ProgID="Equation.DSMT4" ShapeID="_x0000_i21225" DrawAspect="Content" ObjectID="_1597530553" r:id="rId1134"/>
        </w:object>
      </w:r>
      <w:r w:rsidR="001E0584"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 xml:space="preserve">: Đúng </w:t>
      </w:r>
      <w:r w:rsidRPr="00FC6848">
        <w:rPr>
          <w:rFonts w:ascii="Times New Roman" w:eastAsia="Malgun Gothic" w:hAnsi="Times New Roman" w:cs="Times New Roman"/>
          <w:noProof/>
          <w:position w:val="-6"/>
          <w:sz w:val="24"/>
          <w:szCs w:val="24"/>
          <w:lang w:eastAsia="ko-KR"/>
        </w:rPr>
        <w:object w:dxaOrig="420" w:dyaOrig="279" w14:anchorId="5C826441">
          <v:shape id="_x0000_i21228" type="#_x0000_t75" style="width:21pt;height:13.8pt" o:ole="">
            <v:imagedata r:id="rId1135" o:title=""/>
          </v:shape>
          <o:OLEObject Type="Embed" ProgID="Equation.DSMT4" ShapeID="_x0000_i21228" DrawAspect="Content" ObjectID="_1597530554" r:id="rId1136"/>
        </w:object>
      </w:r>
    </w:p>
    <w:p w14:paraId="35BEB05D" w14:textId="7B2E3576" w:rsidR="001E0584" w:rsidRPr="00FC6848" w:rsidRDefault="001E0584" w:rsidP="00FC6848">
      <w:pPr>
        <w:spacing w:before="80" w:after="80" w:line="276" w:lineRule="auto"/>
        <w:ind w:left="992" w:firstLine="0"/>
        <w:jc w:val="both"/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 xml:space="preserve">Ta có: </w:t>
      </w:r>
      <w:r w:rsidR="00FC6848" w:rsidRPr="00FC6848">
        <w:rPr>
          <w:rFonts w:ascii="Times New Roman" w:eastAsia="Malgun Gothic" w:hAnsi="Times New Roman" w:cs="Times New Roman"/>
          <w:noProof/>
          <w:position w:val="-34"/>
          <w:sz w:val="24"/>
          <w:szCs w:val="24"/>
          <w:lang w:eastAsia="ko-KR"/>
        </w:rPr>
        <w:object w:dxaOrig="3580" w:dyaOrig="800" w14:anchorId="6816E167">
          <v:shape id="_x0000_i21232" type="#_x0000_t75" style="width:178.8pt;height:40.2pt" o:ole="">
            <v:imagedata r:id="rId1137" o:title=""/>
          </v:shape>
          <o:OLEObject Type="Embed" ProgID="Equation.DSMT4" ShapeID="_x0000_i21232" DrawAspect="Content" ObjectID="_1597530555" r:id="rId1138"/>
        </w:object>
      </w:r>
      <w:r w:rsidR="00FC6848" w:rsidRPr="00FC6848">
        <w:rPr>
          <w:rFonts w:ascii="Times New Roman" w:eastAsia="Malgun Gothic" w:hAnsi="Times New Roman" w:cs="Times New Roman"/>
          <w:noProof/>
          <w:position w:val="-24"/>
          <w:sz w:val="24"/>
          <w:szCs w:val="24"/>
          <w:lang w:eastAsia="ko-KR"/>
        </w:rPr>
        <w:object w:dxaOrig="3860" w:dyaOrig="700" w14:anchorId="18F6F68E">
          <v:shape id="_x0000_i21237" type="#_x0000_t75" style="width:193.2pt;height:34.8pt" o:ole="">
            <v:imagedata r:id="rId1139" o:title=""/>
          </v:shape>
          <o:OLEObject Type="Embed" ProgID="Equation.DSMT4" ShapeID="_x0000_i21237" DrawAspect="Content" ObjectID="_1597530556" r:id="rId1140"/>
        </w:object>
      </w:r>
    </w:p>
    <w:p w14:paraId="6F80B56D" w14:textId="37712EF8" w:rsidR="001E0584" w:rsidRPr="00FC6848" w:rsidRDefault="001E0584" w:rsidP="00FC6848">
      <w:pPr>
        <w:spacing w:before="80" w:after="80" w:line="276" w:lineRule="auto"/>
        <w:ind w:left="992" w:firstLine="0"/>
        <w:jc w:val="both"/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</w:pP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lastRenderedPageBreak/>
        <w:t xml:space="preserve">Vậy giá trị </w:t>
      </w:r>
      <w:r w:rsidR="00FC6848" w:rsidRPr="00FC6848">
        <w:rPr>
          <w:rFonts w:ascii="Times New Roman" w:eastAsia="Malgun Gothic" w:hAnsi="Times New Roman" w:cs="Times New Roman"/>
          <w:noProof/>
          <w:position w:val="-14"/>
          <w:sz w:val="24"/>
          <w:szCs w:val="24"/>
          <w:lang w:eastAsia="ko-KR"/>
        </w:rPr>
        <w:object w:dxaOrig="760" w:dyaOrig="400" w14:anchorId="1766B515">
          <v:shape id="_x0000_i21240" type="#_x0000_t75" style="width:37.8pt;height:19.8pt" o:ole="">
            <v:imagedata r:id="rId1141" o:title=""/>
          </v:shape>
          <o:OLEObject Type="Embed" ProgID="Equation.DSMT4" ShapeID="_x0000_i21240" DrawAspect="Content" ObjectID="_1597530557" r:id="rId1142"/>
        </w:object>
      </w: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 xml:space="preserve">nhỏ nhất khi </w:t>
      </w:r>
      <w:r w:rsidR="00FC6848" w:rsidRPr="00FC6848">
        <w:rPr>
          <w:rFonts w:ascii="Times New Roman" w:eastAsia="Malgun Gothic" w:hAnsi="Times New Roman" w:cs="Times New Roman"/>
          <w:noProof/>
          <w:position w:val="-6"/>
          <w:sz w:val="24"/>
          <w:szCs w:val="24"/>
          <w:lang w:eastAsia="ko-KR"/>
        </w:rPr>
        <w:object w:dxaOrig="720" w:dyaOrig="279" w14:anchorId="143C372D">
          <v:shape id="_x0000_i21243" type="#_x0000_t75" style="width:36pt;height:13.8pt" o:ole="">
            <v:imagedata r:id="rId1143" o:title=""/>
          </v:shape>
          <o:OLEObject Type="Embed" ProgID="Equation.DSMT4" ShapeID="_x0000_i21243" DrawAspect="Content" ObjectID="_1597530558" r:id="rId1144"/>
        </w:object>
      </w:r>
      <w:r w:rsidRPr="00FC6848">
        <w:rPr>
          <w:rFonts w:ascii="Times New Roman" w:eastAsia="Malgun Gothic" w:hAnsi="Times New Roman" w:cs="Times New Roman"/>
          <w:noProof/>
          <w:sz w:val="24"/>
          <w:szCs w:val="24"/>
          <w:lang w:eastAsia="ko-KR"/>
        </w:rPr>
        <w:t>.</w:t>
      </w:r>
    </w:p>
    <w:p w14:paraId="37BD080A" w14:textId="77777777" w:rsidR="001E0584" w:rsidRPr="00FC6848" w:rsidRDefault="001E0584" w:rsidP="00FC6848">
      <w:pPr>
        <w:spacing w:line="276" w:lineRule="auto"/>
        <w:ind w:left="992" w:firstLine="0"/>
        <w:rPr>
          <w:rFonts w:ascii="Times New Roman" w:eastAsia="Calibri" w:hAnsi="Times New Roman" w:cs="Times New Roman"/>
          <w:color w:val="0000FF"/>
          <w:sz w:val="24"/>
          <w:szCs w:val="24"/>
          <w:u w:val="single"/>
        </w:rPr>
      </w:pPr>
      <w:r w:rsidRPr="00FC6848">
        <w:rPr>
          <w:rFonts w:ascii="Times New Roman" w:eastAsia="Calibri" w:hAnsi="Times New Roman" w:cs="Times New Roman"/>
          <w:sz w:val="24"/>
          <w:szCs w:val="24"/>
        </w:rPr>
        <w:t xml:space="preserve">Email: </w:t>
      </w:r>
      <w:hyperlink r:id="rId1145" w:history="1">
        <w:r w:rsidRPr="00FC6848">
          <w:rPr>
            <w:rFonts w:ascii="Times New Roman" w:eastAsia="Calibri" w:hAnsi="Times New Roman" w:cs="Times New Roman"/>
            <w:color w:val="0000FF"/>
            <w:sz w:val="24"/>
            <w:szCs w:val="24"/>
            <w:u w:val="single"/>
          </w:rPr>
          <w:t>thuoanh2207@gmail.com</w:t>
        </w:r>
      </w:hyperlink>
    </w:p>
    <w:sectPr w:rsidR="001E0584" w:rsidRPr="00FC6848" w:rsidSect="00FC6848"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9F136D"/>
    <w:multiLevelType w:val="hybridMultilevel"/>
    <w:tmpl w:val="1E6A48EE"/>
    <w:lvl w:ilvl="0" w:tplc="5608D8D6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1B3C0F16" w:tentative="1">
      <w:start w:val="1"/>
      <w:numFmt w:val="lowerLetter"/>
      <w:lvlText w:val="%2."/>
      <w:lvlJc w:val="left"/>
      <w:pPr>
        <w:ind w:left="1440" w:hanging="360"/>
      </w:pPr>
    </w:lvl>
    <w:lvl w:ilvl="2" w:tplc="09E4AD02" w:tentative="1">
      <w:start w:val="1"/>
      <w:numFmt w:val="lowerRoman"/>
      <w:lvlText w:val="%3."/>
      <w:lvlJc w:val="right"/>
      <w:pPr>
        <w:ind w:left="2160" w:hanging="180"/>
      </w:pPr>
    </w:lvl>
    <w:lvl w:ilvl="3" w:tplc="A6EE9B9E" w:tentative="1">
      <w:start w:val="1"/>
      <w:numFmt w:val="decimal"/>
      <w:lvlText w:val="%4."/>
      <w:lvlJc w:val="left"/>
      <w:pPr>
        <w:ind w:left="2880" w:hanging="360"/>
      </w:pPr>
    </w:lvl>
    <w:lvl w:ilvl="4" w:tplc="8268377E" w:tentative="1">
      <w:start w:val="1"/>
      <w:numFmt w:val="lowerLetter"/>
      <w:lvlText w:val="%5."/>
      <w:lvlJc w:val="left"/>
      <w:pPr>
        <w:ind w:left="3600" w:hanging="360"/>
      </w:pPr>
    </w:lvl>
    <w:lvl w:ilvl="5" w:tplc="441A2A78" w:tentative="1">
      <w:start w:val="1"/>
      <w:numFmt w:val="lowerRoman"/>
      <w:lvlText w:val="%6."/>
      <w:lvlJc w:val="right"/>
      <w:pPr>
        <w:ind w:left="4320" w:hanging="180"/>
      </w:pPr>
    </w:lvl>
    <w:lvl w:ilvl="6" w:tplc="95E87830" w:tentative="1">
      <w:start w:val="1"/>
      <w:numFmt w:val="decimal"/>
      <w:lvlText w:val="%7."/>
      <w:lvlJc w:val="left"/>
      <w:pPr>
        <w:ind w:left="5040" w:hanging="360"/>
      </w:pPr>
    </w:lvl>
    <w:lvl w:ilvl="7" w:tplc="272C3C0C" w:tentative="1">
      <w:start w:val="1"/>
      <w:numFmt w:val="lowerLetter"/>
      <w:lvlText w:val="%8."/>
      <w:lvlJc w:val="left"/>
      <w:pPr>
        <w:ind w:left="5760" w:hanging="360"/>
      </w:pPr>
    </w:lvl>
    <w:lvl w:ilvl="8" w:tplc="1BBC4DA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62873"/>
    <w:multiLevelType w:val="hybridMultilevel"/>
    <w:tmpl w:val="F454F048"/>
    <w:lvl w:ilvl="0" w:tplc="7FEACFEA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6FE1FC6" w:tentative="1">
      <w:start w:val="1"/>
      <w:numFmt w:val="lowerLetter"/>
      <w:lvlText w:val="%2."/>
      <w:lvlJc w:val="left"/>
      <w:pPr>
        <w:ind w:left="1440" w:hanging="360"/>
      </w:pPr>
    </w:lvl>
    <w:lvl w:ilvl="2" w:tplc="58F4D984" w:tentative="1">
      <w:start w:val="1"/>
      <w:numFmt w:val="lowerRoman"/>
      <w:lvlText w:val="%3."/>
      <w:lvlJc w:val="right"/>
      <w:pPr>
        <w:ind w:left="2160" w:hanging="180"/>
      </w:pPr>
    </w:lvl>
    <w:lvl w:ilvl="3" w:tplc="49A0086E" w:tentative="1">
      <w:start w:val="1"/>
      <w:numFmt w:val="decimal"/>
      <w:lvlText w:val="%4."/>
      <w:lvlJc w:val="left"/>
      <w:pPr>
        <w:ind w:left="2880" w:hanging="360"/>
      </w:pPr>
    </w:lvl>
    <w:lvl w:ilvl="4" w:tplc="C50E56C0" w:tentative="1">
      <w:start w:val="1"/>
      <w:numFmt w:val="lowerLetter"/>
      <w:lvlText w:val="%5."/>
      <w:lvlJc w:val="left"/>
      <w:pPr>
        <w:ind w:left="3600" w:hanging="360"/>
      </w:pPr>
    </w:lvl>
    <w:lvl w:ilvl="5" w:tplc="937C9CE6" w:tentative="1">
      <w:start w:val="1"/>
      <w:numFmt w:val="lowerRoman"/>
      <w:lvlText w:val="%6."/>
      <w:lvlJc w:val="right"/>
      <w:pPr>
        <w:ind w:left="4320" w:hanging="180"/>
      </w:pPr>
    </w:lvl>
    <w:lvl w:ilvl="6" w:tplc="A5C4DE92" w:tentative="1">
      <w:start w:val="1"/>
      <w:numFmt w:val="decimal"/>
      <w:lvlText w:val="%7."/>
      <w:lvlJc w:val="left"/>
      <w:pPr>
        <w:ind w:left="5040" w:hanging="360"/>
      </w:pPr>
    </w:lvl>
    <w:lvl w:ilvl="7" w:tplc="4B8245E0" w:tentative="1">
      <w:start w:val="1"/>
      <w:numFmt w:val="lowerLetter"/>
      <w:lvlText w:val="%8."/>
      <w:lvlJc w:val="left"/>
      <w:pPr>
        <w:ind w:left="5760" w:hanging="360"/>
      </w:pPr>
    </w:lvl>
    <w:lvl w:ilvl="8" w:tplc="FEEEA13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3417D"/>
    <w:multiLevelType w:val="hybridMultilevel"/>
    <w:tmpl w:val="34CCF36A"/>
    <w:lvl w:ilvl="0" w:tplc="09C659A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position w:val="0"/>
        <w:sz w:val="22"/>
        <w:szCs w:val="22"/>
        <w:u w:val="none"/>
      </w:rPr>
    </w:lvl>
    <w:lvl w:ilvl="1" w:tplc="4F0CF064" w:tentative="1">
      <w:start w:val="1"/>
      <w:numFmt w:val="lowerLetter"/>
      <w:lvlText w:val="%2."/>
      <w:lvlJc w:val="left"/>
      <w:pPr>
        <w:ind w:left="1080" w:hanging="360"/>
      </w:pPr>
    </w:lvl>
    <w:lvl w:ilvl="2" w:tplc="F12A58B8" w:tentative="1">
      <w:start w:val="1"/>
      <w:numFmt w:val="lowerRoman"/>
      <w:lvlText w:val="%3."/>
      <w:lvlJc w:val="right"/>
      <w:pPr>
        <w:ind w:left="1800" w:hanging="180"/>
      </w:pPr>
    </w:lvl>
    <w:lvl w:ilvl="3" w:tplc="DE24AF1A" w:tentative="1">
      <w:start w:val="1"/>
      <w:numFmt w:val="decimal"/>
      <w:lvlText w:val="%4."/>
      <w:lvlJc w:val="left"/>
      <w:pPr>
        <w:ind w:left="2520" w:hanging="360"/>
      </w:pPr>
    </w:lvl>
    <w:lvl w:ilvl="4" w:tplc="0298E4DA" w:tentative="1">
      <w:start w:val="1"/>
      <w:numFmt w:val="lowerLetter"/>
      <w:lvlText w:val="%5."/>
      <w:lvlJc w:val="left"/>
      <w:pPr>
        <w:ind w:left="3240" w:hanging="360"/>
      </w:pPr>
    </w:lvl>
    <w:lvl w:ilvl="5" w:tplc="41C20A34" w:tentative="1">
      <w:start w:val="1"/>
      <w:numFmt w:val="lowerRoman"/>
      <w:lvlText w:val="%6."/>
      <w:lvlJc w:val="right"/>
      <w:pPr>
        <w:ind w:left="3960" w:hanging="180"/>
      </w:pPr>
    </w:lvl>
    <w:lvl w:ilvl="6" w:tplc="C2CA3CF2" w:tentative="1">
      <w:start w:val="1"/>
      <w:numFmt w:val="decimal"/>
      <w:lvlText w:val="%7."/>
      <w:lvlJc w:val="left"/>
      <w:pPr>
        <w:ind w:left="4680" w:hanging="360"/>
      </w:pPr>
    </w:lvl>
    <w:lvl w:ilvl="7" w:tplc="5F48B274" w:tentative="1">
      <w:start w:val="1"/>
      <w:numFmt w:val="lowerLetter"/>
      <w:lvlText w:val="%8."/>
      <w:lvlJc w:val="left"/>
      <w:pPr>
        <w:ind w:left="5400" w:hanging="360"/>
      </w:pPr>
    </w:lvl>
    <w:lvl w:ilvl="8" w:tplc="B9B4BF9C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0133B72"/>
    <w:multiLevelType w:val="hybridMultilevel"/>
    <w:tmpl w:val="975AE20A"/>
    <w:lvl w:ilvl="0" w:tplc="70FA800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754110"/>
    <w:multiLevelType w:val="hybridMultilevel"/>
    <w:tmpl w:val="3476FEB4"/>
    <w:lvl w:ilvl="0" w:tplc="2B9A2C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7E06239A" w:tentative="1">
      <w:start w:val="1"/>
      <w:numFmt w:val="lowerLetter"/>
      <w:lvlText w:val="%2."/>
      <w:lvlJc w:val="left"/>
      <w:pPr>
        <w:ind w:left="1440" w:hanging="360"/>
      </w:pPr>
    </w:lvl>
    <w:lvl w:ilvl="2" w:tplc="499A16B0" w:tentative="1">
      <w:start w:val="1"/>
      <w:numFmt w:val="lowerRoman"/>
      <w:lvlText w:val="%3."/>
      <w:lvlJc w:val="right"/>
      <w:pPr>
        <w:ind w:left="2160" w:hanging="180"/>
      </w:pPr>
    </w:lvl>
    <w:lvl w:ilvl="3" w:tplc="ABA45848" w:tentative="1">
      <w:start w:val="1"/>
      <w:numFmt w:val="decimal"/>
      <w:lvlText w:val="%4."/>
      <w:lvlJc w:val="left"/>
      <w:pPr>
        <w:ind w:left="2880" w:hanging="360"/>
      </w:pPr>
    </w:lvl>
    <w:lvl w:ilvl="4" w:tplc="57CCB92A" w:tentative="1">
      <w:start w:val="1"/>
      <w:numFmt w:val="lowerLetter"/>
      <w:lvlText w:val="%5."/>
      <w:lvlJc w:val="left"/>
      <w:pPr>
        <w:ind w:left="3600" w:hanging="360"/>
      </w:pPr>
    </w:lvl>
    <w:lvl w:ilvl="5" w:tplc="31AE4B1C" w:tentative="1">
      <w:start w:val="1"/>
      <w:numFmt w:val="lowerRoman"/>
      <w:lvlText w:val="%6."/>
      <w:lvlJc w:val="right"/>
      <w:pPr>
        <w:ind w:left="4320" w:hanging="180"/>
      </w:pPr>
    </w:lvl>
    <w:lvl w:ilvl="6" w:tplc="CADE5290" w:tentative="1">
      <w:start w:val="1"/>
      <w:numFmt w:val="decimal"/>
      <w:lvlText w:val="%7."/>
      <w:lvlJc w:val="left"/>
      <w:pPr>
        <w:ind w:left="5040" w:hanging="360"/>
      </w:pPr>
    </w:lvl>
    <w:lvl w:ilvl="7" w:tplc="DD827D72" w:tentative="1">
      <w:start w:val="1"/>
      <w:numFmt w:val="lowerLetter"/>
      <w:lvlText w:val="%8."/>
      <w:lvlJc w:val="left"/>
      <w:pPr>
        <w:ind w:left="5760" w:hanging="360"/>
      </w:pPr>
    </w:lvl>
    <w:lvl w:ilvl="8" w:tplc="E48A371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C1319"/>
    <w:multiLevelType w:val="hybridMultilevel"/>
    <w:tmpl w:val="B06CCA0E"/>
    <w:lvl w:ilvl="0" w:tplc="6F3E08A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32EC004" w:tentative="1">
      <w:start w:val="1"/>
      <w:numFmt w:val="lowerLetter"/>
      <w:lvlText w:val="%2."/>
      <w:lvlJc w:val="left"/>
      <w:pPr>
        <w:ind w:left="1440" w:hanging="360"/>
      </w:pPr>
    </w:lvl>
    <w:lvl w:ilvl="2" w:tplc="E2C4FB58" w:tentative="1">
      <w:start w:val="1"/>
      <w:numFmt w:val="lowerRoman"/>
      <w:lvlText w:val="%3."/>
      <w:lvlJc w:val="right"/>
      <w:pPr>
        <w:ind w:left="2160" w:hanging="180"/>
      </w:pPr>
    </w:lvl>
    <w:lvl w:ilvl="3" w:tplc="E7A06958" w:tentative="1">
      <w:start w:val="1"/>
      <w:numFmt w:val="decimal"/>
      <w:lvlText w:val="%4."/>
      <w:lvlJc w:val="left"/>
      <w:pPr>
        <w:ind w:left="2880" w:hanging="360"/>
      </w:pPr>
    </w:lvl>
    <w:lvl w:ilvl="4" w:tplc="C5A01336" w:tentative="1">
      <w:start w:val="1"/>
      <w:numFmt w:val="lowerLetter"/>
      <w:lvlText w:val="%5."/>
      <w:lvlJc w:val="left"/>
      <w:pPr>
        <w:ind w:left="3600" w:hanging="360"/>
      </w:pPr>
    </w:lvl>
    <w:lvl w:ilvl="5" w:tplc="7C589ADC" w:tentative="1">
      <w:start w:val="1"/>
      <w:numFmt w:val="lowerRoman"/>
      <w:lvlText w:val="%6."/>
      <w:lvlJc w:val="right"/>
      <w:pPr>
        <w:ind w:left="4320" w:hanging="180"/>
      </w:pPr>
    </w:lvl>
    <w:lvl w:ilvl="6" w:tplc="6E485A6E" w:tentative="1">
      <w:start w:val="1"/>
      <w:numFmt w:val="decimal"/>
      <w:lvlText w:val="%7."/>
      <w:lvlJc w:val="left"/>
      <w:pPr>
        <w:ind w:left="5040" w:hanging="360"/>
      </w:pPr>
    </w:lvl>
    <w:lvl w:ilvl="7" w:tplc="B5B47216" w:tentative="1">
      <w:start w:val="1"/>
      <w:numFmt w:val="lowerLetter"/>
      <w:lvlText w:val="%8."/>
      <w:lvlJc w:val="left"/>
      <w:pPr>
        <w:ind w:left="5760" w:hanging="360"/>
      </w:pPr>
    </w:lvl>
    <w:lvl w:ilvl="8" w:tplc="2932D6D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5249E9"/>
    <w:multiLevelType w:val="hybridMultilevel"/>
    <w:tmpl w:val="70862EB6"/>
    <w:lvl w:ilvl="0" w:tplc="1AD00F44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750E248" w:tentative="1">
      <w:start w:val="1"/>
      <w:numFmt w:val="lowerLetter"/>
      <w:lvlText w:val="%2."/>
      <w:lvlJc w:val="left"/>
      <w:pPr>
        <w:ind w:left="1440" w:hanging="360"/>
      </w:pPr>
    </w:lvl>
    <w:lvl w:ilvl="2" w:tplc="672C7AC6" w:tentative="1">
      <w:start w:val="1"/>
      <w:numFmt w:val="lowerRoman"/>
      <w:lvlText w:val="%3."/>
      <w:lvlJc w:val="right"/>
      <w:pPr>
        <w:ind w:left="2160" w:hanging="180"/>
      </w:pPr>
    </w:lvl>
    <w:lvl w:ilvl="3" w:tplc="6102E100" w:tentative="1">
      <w:start w:val="1"/>
      <w:numFmt w:val="decimal"/>
      <w:lvlText w:val="%4."/>
      <w:lvlJc w:val="left"/>
      <w:pPr>
        <w:ind w:left="2880" w:hanging="360"/>
      </w:pPr>
    </w:lvl>
    <w:lvl w:ilvl="4" w:tplc="3AF2E5CE" w:tentative="1">
      <w:start w:val="1"/>
      <w:numFmt w:val="lowerLetter"/>
      <w:lvlText w:val="%5."/>
      <w:lvlJc w:val="left"/>
      <w:pPr>
        <w:ind w:left="3600" w:hanging="360"/>
      </w:pPr>
    </w:lvl>
    <w:lvl w:ilvl="5" w:tplc="C980CC7C" w:tentative="1">
      <w:start w:val="1"/>
      <w:numFmt w:val="lowerRoman"/>
      <w:lvlText w:val="%6."/>
      <w:lvlJc w:val="right"/>
      <w:pPr>
        <w:ind w:left="4320" w:hanging="180"/>
      </w:pPr>
    </w:lvl>
    <w:lvl w:ilvl="6" w:tplc="6D9EAF86" w:tentative="1">
      <w:start w:val="1"/>
      <w:numFmt w:val="decimal"/>
      <w:lvlText w:val="%7."/>
      <w:lvlJc w:val="left"/>
      <w:pPr>
        <w:ind w:left="5040" w:hanging="360"/>
      </w:pPr>
    </w:lvl>
    <w:lvl w:ilvl="7" w:tplc="3E56D638" w:tentative="1">
      <w:start w:val="1"/>
      <w:numFmt w:val="lowerLetter"/>
      <w:lvlText w:val="%8."/>
      <w:lvlJc w:val="left"/>
      <w:pPr>
        <w:ind w:left="5760" w:hanging="360"/>
      </w:pPr>
    </w:lvl>
    <w:lvl w:ilvl="8" w:tplc="B2C027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C40369"/>
    <w:multiLevelType w:val="hybridMultilevel"/>
    <w:tmpl w:val="F1FAAA8A"/>
    <w:lvl w:ilvl="0" w:tplc="BCB27A22">
      <w:start w:val="1"/>
      <w:numFmt w:val="bullet"/>
      <w:lvlText w:val=""/>
      <w:lvlJc w:val="left"/>
      <w:pPr>
        <w:ind w:left="1352" w:hanging="360"/>
      </w:pPr>
      <w:rPr>
        <w:rFonts w:ascii="Symbol" w:eastAsia="Times New Roman" w:hAnsi="Symbol" w:cs="Times New Roman" w:hint="default"/>
      </w:rPr>
    </w:lvl>
    <w:lvl w:ilvl="1" w:tplc="D458CB64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638EA08E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F6C8E496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D230FC94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69D0A800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9864CB10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B9BE28AC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C31471F2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8" w15:restartNumberingAfterBreak="0">
    <w:nsid w:val="42BC5A58"/>
    <w:multiLevelType w:val="hybridMultilevel"/>
    <w:tmpl w:val="DEE6CE0E"/>
    <w:lvl w:ilvl="0" w:tplc="DB3ACEB0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EE1E83FC" w:tentative="1">
      <w:start w:val="1"/>
      <w:numFmt w:val="lowerLetter"/>
      <w:lvlText w:val="%2."/>
      <w:lvlJc w:val="left"/>
      <w:pPr>
        <w:ind w:left="1440" w:hanging="360"/>
      </w:pPr>
    </w:lvl>
    <w:lvl w:ilvl="2" w:tplc="F3884C00" w:tentative="1">
      <w:start w:val="1"/>
      <w:numFmt w:val="lowerRoman"/>
      <w:lvlText w:val="%3."/>
      <w:lvlJc w:val="right"/>
      <w:pPr>
        <w:ind w:left="2160" w:hanging="180"/>
      </w:pPr>
    </w:lvl>
    <w:lvl w:ilvl="3" w:tplc="303CBAA4" w:tentative="1">
      <w:start w:val="1"/>
      <w:numFmt w:val="decimal"/>
      <w:lvlText w:val="%4."/>
      <w:lvlJc w:val="left"/>
      <w:pPr>
        <w:ind w:left="2880" w:hanging="360"/>
      </w:pPr>
    </w:lvl>
    <w:lvl w:ilvl="4" w:tplc="AECEBDA8" w:tentative="1">
      <w:start w:val="1"/>
      <w:numFmt w:val="lowerLetter"/>
      <w:lvlText w:val="%5."/>
      <w:lvlJc w:val="left"/>
      <w:pPr>
        <w:ind w:left="3600" w:hanging="360"/>
      </w:pPr>
    </w:lvl>
    <w:lvl w:ilvl="5" w:tplc="8DEE6A52" w:tentative="1">
      <w:start w:val="1"/>
      <w:numFmt w:val="lowerRoman"/>
      <w:lvlText w:val="%6."/>
      <w:lvlJc w:val="right"/>
      <w:pPr>
        <w:ind w:left="4320" w:hanging="180"/>
      </w:pPr>
    </w:lvl>
    <w:lvl w:ilvl="6" w:tplc="570A871A" w:tentative="1">
      <w:start w:val="1"/>
      <w:numFmt w:val="decimal"/>
      <w:lvlText w:val="%7."/>
      <w:lvlJc w:val="left"/>
      <w:pPr>
        <w:ind w:left="5040" w:hanging="360"/>
      </w:pPr>
    </w:lvl>
    <w:lvl w:ilvl="7" w:tplc="9AE8460C" w:tentative="1">
      <w:start w:val="1"/>
      <w:numFmt w:val="lowerLetter"/>
      <w:lvlText w:val="%8."/>
      <w:lvlJc w:val="left"/>
      <w:pPr>
        <w:ind w:left="5760" w:hanging="360"/>
      </w:pPr>
    </w:lvl>
    <w:lvl w:ilvl="8" w:tplc="C67E7D1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635327"/>
    <w:multiLevelType w:val="hybridMultilevel"/>
    <w:tmpl w:val="7B98E0EE"/>
    <w:lvl w:ilvl="0" w:tplc="489863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5C2B7B"/>
    <w:multiLevelType w:val="hybridMultilevel"/>
    <w:tmpl w:val="9F865CE2"/>
    <w:lvl w:ilvl="0" w:tplc="B32C3034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871489D4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FF22674E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A48E49A2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4DE84DA8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92428F0A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1CA8DE02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8A404762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FB349D0E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 w15:restartNumberingAfterBreak="0">
    <w:nsid w:val="498244C4"/>
    <w:multiLevelType w:val="hybridMultilevel"/>
    <w:tmpl w:val="5882DAD2"/>
    <w:lvl w:ilvl="0" w:tplc="72F0E2FE">
      <w:start w:val="1"/>
      <w:numFmt w:val="decimal"/>
      <w:lvlText w:val="Câu %1:"/>
      <w:lvlJc w:val="left"/>
      <w:pPr>
        <w:ind w:left="992" w:hanging="992"/>
      </w:pPr>
      <w:rPr>
        <w:b/>
        <w:color w:val="000099"/>
      </w:rPr>
    </w:lvl>
    <w:lvl w:ilvl="1" w:tplc="D0640198" w:tentative="1">
      <w:start w:val="1"/>
      <w:numFmt w:val="lowerLetter"/>
      <w:lvlText w:val="%2."/>
      <w:lvlJc w:val="left"/>
      <w:pPr>
        <w:ind w:left="1440" w:hanging="360"/>
      </w:pPr>
    </w:lvl>
    <w:lvl w:ilvl="2" w:tplc="89FC1474" w:tentative="1">
      <w:start w:val="1"/>
      <w:numFmt w:val="lowerRoman"/>
      <w:lvlText w:val="%3."/>
      <w:lvlJc w:val="right"/>
      <w:pPr>
        <w:ind w:left="2160" w:hanging="180"/>
      </w:pPr>
    </w:lvl>
    <w:lvl w:ilvl="3" w:tplc="F0325F2C" w:tentative="1">
      <w:start w:val="1"/>
      <w:numFmt w:val="decimal"/>
      <w:lvlText w:val="%4."/>
      <w:lvlJc w:val="left"/>
      <w:pPr>
        <w:ind w:left="2880" w:hanging="360"/>
      </w:pPr>
    </w:lvl>
    <w:lvl w:ilvl="4" w:tplc="A9C217DC" w:tentative="1">
      <w:start w:val="1"/>
      <w:numFmt w:val="lowerLetter"/>
      <w:lvlText w:val="%5."/>
      <w:lvlJc w:val="left"/>
      <w:pPr>
        <w:ind w:left="3600" w:hanging="360"/>
      </w:pPr>
    </w:lvl>
    <w:lvl w:ilvl="5" w:tplc="967488F6" w:tentative="1">
      <w:start w:val="1"/>
      <w:numFmt w:val="lowerRoman"/>
      <w:lvlText w:val="%6."/>
      <w:lvlJc w:val="right"/>
      <w:pPr>
        <w:ind w:left="4320" w:hanging="180"/>
      </w:pPr>
    </w:lvl>
    <w:lvl w:ilvl="6" w:tplc="B88C5D3E" w:tentative="1">
      <w:start w:val="1"/>
      <w:numFmt w:val="decimal"/>
      <w:lvlText w:val="%7."/>
      <w:lvlJc w:val="left"/>
      <w:pPr>
        <w:ind w:left="5040" w:hanging="360"/>
      </w:pPr>
    </w:lvl>
    <w:lvl w:ilvl="7" w:tplc="67326EAC" w:tentative="1">
      <w:start w:val="1"/>
      <w:numFmt w:val="lowerLetter"/>
      <w:lvlText w:val="%8."/>
      <w:lvlJc w:val="left"/>
      <w:pPr>
        <w:ind w:left="5760" w:hanging="360"/>
      </w:pPr>
    </w:lvl>
    <w:lvl w:ilvl="8" w:tplc="4D70189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6E6FBD"/>
    <w:multiLevelType w:val="hybridMultilevel"/>
    <w:tmpl w:val="7D386388"/>
    <w:lvl w:ilvl="0" w:tplc="4FB4FBC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CC"/>
      </w:rPr>
    </w:lvl>
    <w:lvl w:ilvl="1" w:tplc="EE98CEBC" w:tentative="1">
      <w:start w:val="1"/>
      <w:numFmt w:val="lowerLetter"/>
      <w:lvlText w:val="%2."/>
      <w:lvlJc w:val="left"/>
      <w:pPr>
        <w:ind w:left="1440" w:hanging="360"/>
      </w:pPr>
    </w:lvl>
    <w:lvl w:ilvl="2" w:tplc="84A892B2" w:tentative="1">
      <w:start w:val="1"/>
      <w:numFmt w:val="lowerRoman"/>
      <w:lvlText w:val="%3."/>
      <w:lvlJc w:val="right"/>
      <w:pPr>
        <w:ind w:left="2160" w:hanging="180"/>
      </w:pPr>
    </w:lvl>
    <w:lvl w:ilvl="3" w:tplc="3FD2C1CE" w:tentative="1">
      <w:start w:val="1"/>
      <w:numFmt w:val="decimal"/>
      <w:lvlText w:val="%4."/>
      <w:lvlJc w:val="left"/>
      <w:pPr>
        <w:ind w:left="2880" w:hanging="360"/>
      </w:pPr>
    </w:lvl>
    <w:lvl w:ilvl="4" w:tplc="A2840EB4" w:tentative="1">
      <w:start w:val="1"/>
      <w:numFmt w:val="lowerLetter"/>
      <w:lvlText w:val="%5."/>
      <w:lvlJc w:val="left"/>
      <w:pPr>
        <w:ind w:left="3600" w:hanging="360"/>
      </w:pPr>
    </w:lvl>
    <w:lvl w:ilvl="5" w:tplc="6EFE7360" w:tentative="1">
      <w:start w:val="1"/>
      <w:numFmt w:val="lowerRoman"/>
      <w:lvlText w:val="%6."/>
      <w:lvlJc w:val="right"/>
      <w:pPr>
        <w:ind w:left="4320" w:hanging="180"/>
      </w:pPr>
    </w:lvl>
    <w:lvl w:ilvl="6" w:tplc="CA7C938C" w:tentative="1">
      <w:start w:val="1"/>
      <w:numFmt w:val="decimal"/>
      <w:lvlText w:val="%7."/>
      <w:lvlJc w:val="left"/>
      <w:pPr>
        <w:ind w:left="5040" w:hanging="360"/>
      </w:pPr>
    </w:lvl>
    <w:lvl w:ilvl="7" w:tplc="E9ACF086" w:tentative="1">
      <w:start w:val="1"/>
      <w:numFmt w:val="lowerLetter"/>
      <w:lvlText w:val="%8."/>
      <w:lvlJc w:val="left"/>
      <w:pPr>
        <w:ind w:left="5760" w:hanging="360"/>
      </w:pPr>
    </w:lvl>
    <w:lvl w:ilvl="8" w:tplc="F982BA7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162EB5"/>
    <w:multiLevelType w:val="hybridMultilevel"/>
    <w:tmpl w:val="2FECB5D8"/>
    <w:lvl w:ilvl="0" w:tplc="0930F98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6A0E4CA" w:tentative="1">
      <w:start w:val="1"/>
      <w:numFmt w:val="lowerLetter"/>
      <w:lvlText w:val="%2."/>
      <w:lvlJc w:val="left"/>
      <w:pPr>
        <w:ind w:left="1440" w:hanging="360"/>
      </w:pPr>
    </w:lvl>
    <w:lvl w:ilvl="2" w:tplc="C9F0A4B8" w:tentative="1">
      <w:start w:val="1"/>
      <w:numFmt w:val="lowerRoman"/>
      <w:lvlText w:val="%3."/>
      <w:lvlJc w:val="right"/>
      <w:pPr>
        <w:ind w:left="2160" w:hanging="180"/>
      </w:pPr>
    </w:lvl>
    <w:lvl w:ilvl="3" w:tplc="A3080A16" w:tentative="1">
      <w:start w:val="1"/>
      <w:numFmt w:val="decimal"/>
      <w:lvlText w:val="%4."/>
      <w:lvlJc w:val="left"/>
      <w:pPr>
        <w:ind w:left="2880" w:hanging="360"/>
      </w:pPr>
    </w:lvl>
    <w:lvl w:ilvl="4" w:tplc="6CC8C3FE" w:tentative="1">
      <w:start w:val="1"/>
      <w:numFmt w:val="lowerLetter"/>
      <w:lvlText w:val="%5."/>
      <w:lvlJc w:val="left"/>
      <w:pPr>
        <w:ind w:left="3600" w:hanging="360"/>
      </w:pPr>
    </w:lvl>
    <w:lvl w:ilvl="5" w:tplc="82A42B4A" w:tentative="1">
      <w:start w:val="1"/>
      <w:numFmt w:val="lowerRoman"/>
      <w:lvlText w:val="%6."/>
      <w:lvlJc w:val="right"/>
      <w:pPr>
        <w:ind w:left="4320" w:hanging="180"/>
      </w:pPr>
    </w:lvl>
    <w:lvl w:ilvl="6" w:tplc="1200D050" w:tentative="1">
      <w:start w:val="1"/>
      <w:numFmt w:val="decimal"/>
      <w:lvlText w:val="%7."/>
      <w:lvlJc w:val="left"/>
      <w:pPr>
        <w:ind w:left="5040" w:hanging="360"/>
      </w:pPr>
    </w:lvl>
    <w:lvl w:ilvl="7" w:tplc="30DCD418" w:tentative="1">
      <w:start w:val="1"/>
      <w:numFmt w:val="lowerLetter"/>
      <w:lvlText w:val="%8."/>
      <w:lvlJc w:val="left"/>
      <w:pPr>
        <w:ind w:left="5760" w:hanging="360"/>
      </w:pPr>
    </w:lvl>
    <w:lvl w:ilvl="8" w:tplc="382E96C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8F394D"/>
    <w:multiLevelType w:val="hybridMultilevel"/>
    <w:tmpl w:val="E5745A54"/>
    <w:lvl w:ilvl="0" w:tplc="ECD658C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30BAB462" w:tentative="1">
      <w:start w:val="1"/>
      <w:numFmt w:val="lowerLetter"/>
      <w:lvlText w:val="%2."/>
      <w:lvlJc w:val="left"/>
      <w:pPr>
        <w:ind w:left="1440" w:hanging="360"/>
      </w:pPr>
    </w:lvl>
    <w:lvl w:ilvl="2" w:tplc="ABB48C6C" w:tentative="1">
      <w:start w:val="1"/>
      <w:numFmt w:val="lowerRoman"/>
      <w:lvlText w:val="%3."/>
      <w:lvlJc w:val="right"/>
      <w:pPr>
        <w:ind w:left="2160" w:hanging="180"/>
      </w:pPr>
    </w:lvl>
    <w:lvl w:ilvl="3" w:tplc="6E2CEB8A" w:tentative="1">
      <w:start w:val="1"/>
      <w:numFmt w:val="decimal"/>
      <w:lvlText w:val="%4."/>
      <w:lvlJc w:val="left"/>
      <w:pPr>
        <w:ind w:left="2880" w:hanging="360"/>
      </w:pPr>
    </w:lvl>
    <w:lvl w:ilvl="4" w:tplc="A238B3B6" w:tentative="1">
      <w:start w:val="1"/>
      <w:numFmt w:val="lowerLetter"/>
      <w:lvlText w:val="%5."/>
      <w:lvlJc w:val="left"/>
      <w:pPr>
        <w:ind w:left="3600" w:hanging="360"/>
      </w:pPr>
    </w:lvl>
    <w:lvl w:ilvl="5" w:tplc="E616855C" w:tentative="1">
      <w:start w:val="1"/>
      <w:numFmt w:val="lowerRoman"/>
      <w:lvlText w:val="%6."/>
      <w:lvlJc w:val="right"/>
      <w:pPr>
        <w:ind w:left="4320" w:hanging="180"/>
      </w:pPr>
    </w:lvl>
    <w:lvl w:ilvl="6" w:tplc="BA5261F0" w:tentative="1">
      <w:start w:val="1"/>
      <w:numFmt w:val="decimal"/>
      <w:lvlText w:val="%7."/>
      <w:lvlJc w:val="left"/>
      <w:pPr>
        <w:ind w:left="5040" w:hanging="360"/>
      </w:pPr>
    </w:lvl>
    <w:lvl w:ilvl="7" w:tplc="AE1051A8" w:tentative="1">
      <w:start w:val="1"/>
      <w:numFmt w:val="lowerLetter"/>
      <w:lvlText w:val="%8."/>
      <w:lvlJc w:val="left"/>
      <w:pPr>
        <w:ind w:left="5760" w:hanging="360"/>
      </w:pPr>
    </w:lvl>
    <w:lvl w:ilvl="8" w:tplc="1B4CB91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4A435E"/>
    <w:multiLevelType w:val="hybridMultilevel"/>
    <w:tmpl w:val="FC4EE8EA"/>
    <w:lvl w:ilvl="0" w:tplc="D1C85E74">
      <w:start w:val="1"/>
      <w:numFmt w:val="decimal"/>
      <w:pStyle w:val="CU"/>
      <w:suff w:val="space"/>
      <w:lvlText w:val="Câu %1."/>
      <w:lvlJc w:val="left"/>
      <w:pPr>
        <w:ind w:left="1260" w:hanging="360"/>
      </w:pPr>
      <w:rPr>
        <w:rFonts w:ascii="Times New Roman" w:hAnsi="Times New Roman" w:cs="Times New Roman" w:hint="default"/>
        <w:b/>
        <w:i w:val="0"/>
      </w:rPr>
    </w:lvl>
    <w:lvl w:ilvl="1" w:tplc="0B6A2568" w:tentative="1">
      <w:start w:val="1"/>
      <w:numFmt w:val="lowerLetter"/>
      <w:lvlText w:val="%2."/>
      <w:lvlJc w:val="left"/>
      <w:pPr>
        <w:ind w:left="1980" w:hanging="360"/>
      </w:pPr>
    </w:lvl>
    <w:lvl w:ilvl="2" w:tplc="49FA8532" w:tentative="1">
      <w:start w:val="1"/>
      <w:numFmt w:val="lowerRoman"/>
      <w:lvlText w:val="%3."/>
      <w:lvlJc w:val="right"/>
      <w:pPr>
        <w:ind w:left="2700" w:hanging="180"/>
      </w:pPr>
    </w:lvl>
    <w:lvl w:ilvl="3" w:tplc="4FC83C16" w:tentative="1">
      <w:start w:val="1"/>
      <w:numFmt w:val="decimal"/>
      <w:lvlText w:val="%4."/>
      <w:lvlJc w:val="left"/>
      <w:pPr>
        <w:ind w:left="3420" w:hanging="360"/>
      </w:pPr>
    </w:lvl>
    <w:lvl w:ilvl="4" w:tplc="8A8206CC" w:tentative="1">
      <w:start w:val="1"/>
      <w:numFmt w:val="lowerLetter"/>
      <w:lvlText w:val="%5."/>
      <w:lvlJc w:val="left"/>
      <w:pPr>
        <w:ind w:left="4140" w:hanging="360"/>
      </w:pPr>
    </w:lvl>
    <w:lvl w:ilvl="5" w:tplc="36220E6A" w:tentative="1">
      <w:start w:val="1"/>
      <w:numFmt w:val="lowerRoman"/>
      <w:lvlText w:val="%6."/>
      <w:lvlJc w:val="right"/>
      <w:pPr>
        <w:ind w:left="4860" w:hanging="180"/>
      </w:pPr>
    </w:lvl>
    <w:lvl w:ilvl="6" w:tplc="7BB8B944" w:tentative="1">
      <w:start w:val="1"/>
      <w:numFmt w:val="decimal"/>
      <w:lvlText w:val="%7."/>
      <w:lvlJc w:val="left"/>
      <w:pPr>
        <w:ind w:left="5580" w:hanging="360"/>
      </w:pPr>
    </w:lvl>
    <w:lvl w:ilvl="7" w:tplc="14380370" w:tentative="1">
      <w:start w:val="1"/>
      <w:numFmt w:val="lowerLetter"/>
      <w:lvlText w:val="%8."/>
      <w:lvlJc w:val="left"/>
      <w:pPr>
        <w:ind w:left="6300" w:hanging="360"/>
      </w:pPr>
    </w:lvl>
    <w:lvl w:ilvl="8" w:tplc="507647D4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72B3194E"/>
    <w:multiLevelType w:val="hybridMultilevel"/>
    <w:tmpl w:val="CB9A7518"/>
    <w:lvl w:ilvl="0" w:tplc="127C5EA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1F459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19CF0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A74F7D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8F436F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CE09B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E66531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154838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DC2C6B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2A4D14"/>
    <w:multiLevelType w:val="hybridMultilevel"/>
    <w:tmpl w:val="60E80C5C"/>
    <w:lvl w:ilvl="0" w:tplc="70FA800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4509E1"/>
    <w:multiLevelType w:val="hybridMultilevel"/>
    <w:tmpl w:val="068C8CB6"/>
    <w:lvl w:ilvl="0" w:tplc="3B8E212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607096"/>
    <w:multiLevelType w:val="hybridMultilevel"/>
    <w:tmpl w:val="590CB4A0"/>
    <w:lvl w:ilvl="0" w:tplc="80D25F9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8"/>
  </w:num>
  <w:num w:numId="3">
    <w:abstractNumId w:val="16"/>
  </w:num>
  <w:num w:numId="4">
    <w:abstractNumId w:val="11"/>
  </w:num>
  <w:num w:numId="5">
    <w:abstractNumId w:val="15"/>
  </w:num>
  <w:num w:numId="6">
    <w:abstractNumId w:val="14"/>
  </w:num>
  <w:num w:numId="7">
    <w:abstractNumId w:val="1"/>
  </w:num>
  <w:num w:numId="8">
    <w:abstractNumId w:val="12"/>
  </w:num>
  <w:num w:numId="9">
    <w:abstractNumId w:val="8"/>
  </w:num>
  <w:num w:numId="10">
    <w:abstractNumId w:val="2"/>
  </w:num>
  <w:num w:numId="11">
    <w:abstractNumId w:val="4"/>
  </w:num>
  <w:num w:numId="12">
    <w:abstractNumId w:val="6"/>
  </w:num>
  <w:num w:numId="13">
    <w:abstractNumId w:val="5"/>
  </w:num>
  <w:num w:numId="14">
    <w:abstractNumId w:val="13"/>
  </w:num>
  <w:num w:numId="15">
    <w:abstractNumId w:val="7"/>
  </w:num>
  <w:num w:numId="16">
    <w:abstractNumId w:val="10"/>
  </w:num>
  <w:num w:numId="17">
    <w:abstractNumId w:val="0"/>
  </w:num>
  <w:num w:numId="18">
    <w:abstractNumId w:val="3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770E"/>
    <w:rsid w:val="00011CB9"/>
    <w:rsid w:val="00030512"/>
    <w:rsid w:val="0004492C"/>
    <w:rsid w:val="0005053E"/>
    <w:rsid w:val="00051F55"/>
    <w:rsid w:val="00055B84"/>
    <w:rsid w:val="00066CF7"/>
    <w:rsid w:val="00073027"/>
    <w:rsid w:val="00073508"/>
    <w:rsid w:val="00074F8B"/>
    <w:rsid w:val="0008312D"/>
    <w:rsid w:val="00091884"/>
    <w:rsid w:val="000932F5"/>
    <w:rsid w:val="000A53DB"/>
    <w:rsid w:val="000B21F8"/>
    <w:rsid w:val="000B447A"/>
    <w:rsid w:val="000B790D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62C10"/>
    <w:rsid w:val="001721FC"/>
    <w:rsid w:val="00173923"/>
    <w:rsid w:val="00183B97"/>
    <w:rsid w:val="0018515D"/>
    <w:rsid w:val="001864A6"/>
    <w:rsid w:val="00197E13"/>
    <w:rsid w:val="001A5221"/>
    <w:rsid w:val="001B6BA4"/>
    <w:rsid w:val="001D01E1"/>
    <w:rsid w:val="001E0584"/>
    <w:rsid w:val="001E308F"/>
    <w:rsid w:val="001E6F58"/>
    <w:rsid w:val="001F0349"/>
    <w:rsid w:val="001F7FA1"/>
    <w:rsid w:val="002003EE"/>
    <w:rsid w:val="00232297"/>
    <w:rsid w:val="00232762"/>
    <w:rsid w:val="002336B1"/>
    <w:rsid w:val="00234F58"/>
    <w:rsid w:val="00236D28"/>
    <w:rsid w:val="00242433"/>
    <w:rsid w:val="00257998"/>
    <w:rsid w:val="002757B8"/>
    <w:rsid w:val="0028521E"/>
    <w:rsid w:val="002A1FD7"/>
    <w:rsid w:val="002C439A"/>
    <w:rsid w:val="002F0447"/>
    <w:rsid w:val="002F5135"/>
    <w:rsid w:val="00317E79"/>
    <w:rsid w:val="003235EB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93A99"/>
    <w:rsid w:val="0039468A"/>
    <w:rsid w:val="0039770E"/>
    <w:rsid w:val="003B3ED9"/>
    <w:rsid w:val="003C431B"/>
    <w:rsid w:val="003D2D08"/>
    <w:rsid w:val="003E016F"/>
    <w:rsid w:val="003E2890"/>
    <w:rsid w:val="003F05FA"/>
    <w:rsid w:val="003F648C"/>
    <w:rsid w:val="003F778D"/>
    <w:rsid w:val="004018BE"/>
    <w:rsid w:val="004035FB"/>
    <w:rsid w:val="00435089"/>
    <w:rsid w:val="004350C2"/>
    <w:rsid w:val="00442BAB"/>
    <w:rsid w:val="00452FC5"/>
    <w:rsid w:val="00464A09"/>
    <w:rsid w:val="004815E7"/>
    <w:rsid w:val="004C7B61"/>
    <w:rsid w:val="004E7282"/>
    <w:rsid w:val="00505671"/>
    <w:rsid w:val="00517025"/>
    <w:rsid w:val="0053380B"/>
    <w:rsid w:val="005368B1"/>
    <w:rsid w:val="0054718C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C73D5"/>
    <w:rsid w:val="005F3686"/>
    <w:rsid w:val="005F72D4"/>
    <w:rsid w:val="005F751E"/>
    <w:rsid w:val="00601560"/>
    <w:rsid w:val="00606D99"/>
    <w:rsid w:val="0062361E"/>
    <w:rsid w:val="00623E0A"/>
    <w:rsid w:val="006270D2"/>
    <w:rsid w:val="00663A97"/>
    <w:rsid w:val="00665A12"/>
    <w:rsid w:val="00671FB0"/>
    <w:rsid w:val="006722B3"/>
    <w:rsid w:val="006751B5"/>
    <w:rsid w:val="006844A0"/>
    <w:rsid w:val="006872B1"/>
    <w:rsid w:val="00692959"/>
    <w:rsid w:val="00695A6B"/>
    <w:rsid w:val="006A086F"/>
    <w:rsid w:val="006A75DA"/>
    <w:rsid w:val="006B08AB"/>
    <w:rsid w:val="006C3A43"/>
    <w:rsid w:val="006C6F35"/>
    <w:rsid w:val="006D11F3"/>
    <w:rsid w:val="006D3263"/>
    <w:rsid w:val="006F1750"/>
    <w:rsid w:val="00723FD7"/>
    <w:rsid w:val="00724219"/>
    <w:rsid w:val="007252D6"/>
    <w:rsid w:val="00731763"/>
    <w:rsid w:val="00756EA9"/>
    <w:rsid w:val="00760A78"/>
    <w:rsid w:val="00774163"/>
    <w:rsid w:val="00790FD1"/>
    <w:rsid w:val="007D1A70"/>
    <w:rsid w:val="007E29D3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94923"/>
    <w:rsid w:val="008D1ACA"/>
    <w:rsid w:val="008E5449"/>
    <w:rsid w:val="008E7551"/>
    <w:rsid w:val="008F6A66"/>
    <w:rsid w:val="009130A8"/>
    <w:rsid w:val="00934DD7"/>
    <w:rsid w:val="0094622B"/>
    <w:rsid w:val="00965235"/>
    <w:rsid w:val="00973E66"/>
    <w:rsid w:val="00981CBD"/>
    <w:rsid w:val="009B20D0"/>
    <w:rsid w:val="009B505B"/>
    <w:rsid w:val="009B7F12"/>
    <w:rsid w:val="009C2A1B"/>
    <w:rsid w:val="00A058CB"/>
    <w:rsid w:val="00A22B36"/>
    <w:rsid w:val="00A34AB8"/>
    <w:rsid w:val="00A452A1"/>
    <w:rsid w:val="00A5027F"/>
    <w:rsid w:val="00A629BA"/>
    <w:rsid w:val="00A7016B"/>
    <w:rsid w:val="00A753C6"/>
    <w:rsid w:val="00AB1C6F"/>
    <w:rsid w:val="00AE0A86"/>
    <w:rsid w:val="00AE4B41"/>
    <w:rsid w:val="00AE7006"/>
    <w:rsid w:val="00B021BD"/>
    <w:rsid w:val="00B07AA4"/>
    <w:rsid w:val="00B112E2"/>
    <w:rsid w:val="00B240EE"/>
    <w:rsid w:val="00B2454F"/>
    <w:rsid w:val="00B37A1D"/>
    <w:rsid w:val="00B37E5F"/>
    <w:rsid w:val="00B47415"/>
    <w:rsid w:val="00B83C92"/>
    <w:rsid w:val="00BA011E"/>
    <w:rsid w:val="00BA63BD"/>
    <w:rsid w:val="00BC4869"/>
    <w:rsid w:val="00BC4CF6"/>
    <w:rsid w:val="00BD3B61"/>
    <w:rsid w:val="00BD56EF"/>
    <w:rsid w:val="00BD7FD6"/>
    <w:rsid w:val="00BE7F89"/>
    <w:rsid w:val="00C13352"/>
    <w:rsid w:val="00C133D8"/>
    <w:rsid w:val="00C15AB3"/>
    <w:rsid w:val="00C54C40"/>
    <w:rsid w:val="00C66C9E"/>
    <w:rsid w:val="00C85374"/>
    <w:rsid w:val="00C967C6"/>
    <w:rsid w:val="00CA0B6A"/>
    <w:rsid w:val="00CC1DA3"/>
    <w:rsid w:val="00CC2B81"/>
    <w:rsid w:val="00CC37D3"/>
    <w:rsid w:val="00CD2CE5"/>
    <w:rsid w:val="00CD2E0B"/>
    <w:rsid w:val="00CE5A68"/>
    <w:rsid w:val="00D15A7A"/>
    <w:rsid w:val="00D273BA"/>
    <w:rsid w:val="00D34ABE"/>
    <w:rsid w:val="00D36F80"/>
    <w:rsid w:val="00D5009A"/>
    <w:rsid w:val="00D52830"/>
    <w:rsid w:val="00D55394"/>
    <w:rsid w:val="00D677DB"/>
    <w:rsid w:val="00D73B01"/>
    <w:rsid w:val="00D94662"/>
    <w:rsid w:val="00DA045E"/>
    <w:rsid w:val="00DF1BEA"/>
    <w:rsid w:val="00E3260A"/>
    <w:rsid w:val="00E36FCE"/>
    <w:rsid w:val="00E41DA6"/>
    <w:rsid w:val="00E45ADF"/>
    <w:rsid w:val="00E50A35"/>
    <w:rsid w:val="00E7007A"/>
    <w:rsid w:val="00E80B7F"/>
    <w:rsid w:val="00E8367C"/>
    <w:rsid w:val="00E837D4"/>
    <w:rsid w:val="00EC733B"/>
    <w:rsid w:val="00EE491F"/>
    <w:rsid w:val="00EF149A"/>
    <w:rsid w:val="00EF6A10"/>
    <w:rsid w:val="00F00333"/>
    <w:rsid w:val="00F1491E"/>
    <w:rsid w:val="00F24224"/>
    <w:rsid w:val="00F24714"/>
    <w:rsid w:val="00F3071D"/>
    <w:rsid w:val="00F412D3"/>
    <w:rsid w:val="00F5229D"/>
    <w:rsid w:val="00F60B62"/>
    <w:rsid w:val="00F80160"/>
    <w:rsid w:val="00F91009"/>
    <w:rsid w:val="00F97647"/>
    <w:rsid w:val="00FB11AB"/>
    <w:rsid w:val="00FB3EAB"/>
    <w:rsid w:val="00FC6848"/>
    <w:rsid w:val="00FE3AE8"/>
    <w:rsid w:val="00FE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6E5BBB"/>
  <w15:chartTrackingRefBased/>
  <w15:docId w15:val="{DDF87877-F29B-42BF-9CA1-B14755D69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A058CB"/>
    <w:pPr>
      <w:spacing w:before="0" w:after="200" w:line="276" w:lineRule="auto"/>
      <w:ind w:firstLine="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qFormat/>
    <w:locked/>
    <w:rsid w:val="00A058CB"/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F60B62"/>
    <w:rPr>
      <w:color w:val="0563C1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1721FC"/>
  </w:style>
  <w:style w:type="numbering" w:customStyle="1" w:styleId="NoList11">
    <w:name w:val="No List11"/>
    <w:next w:val="NoList"/>
    <w:uiPriority w:val="99"/>
    <w:semiHidden/>
    <w:unhideWhenUsed/>
    <w:rsid w:val="001721FC"/>
  </w:style>
  <w:style w:type="paragraph" w:customStyle="1" w:styleId="CU">
    <w:name w:val="CÂU"/>
    <w:basedOn w:val="Normal"/>
    <w:qFormat/>
    <w:rsid w:val="001721FC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ind w:left="90" w:firstLine="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customStyle="1" w:styleId="ListParagraphChar1">
    <w:name w:val="List Paragraph Char1"/>
    <w:rsid w:val="001721FC"/>
    <w:rPr>
      <w:rFonts w:eastAsia="Calibri"/>
      <w:sz w:val="24"/>
      <w:szCs w:val="24"/>
      <w:lang w:val="x-none" w:eastAsia="x-none"/>
    </w:rPr>
  </w:style>
  <w:style w:type="paragraph" w:customStyle="1" w:styleId="Padding1">
    <w:name w:val="Padding1"/>
    <w:basedOn w:val="Normal"/>
    <w:link w:val="Padding1Char"/>
    <w:qFormat/>
    <w:rsid w:val="001721FC"/>
    <w:pPr>
      <w:spacing w:before="80" w:after="80" w:line="288" w:lineRule="auto"/>
      <w:ind w:left="360" w:firstLine="0"/>
      <w:jc w:val="both"/>
    </w:pPr>
    <w:rPr>
      <w:rFonts w:ascii="Times New Roman" w:eastAsia="Malgun Gothic" w:hAnsi="Times New Roman" w:cs="Times New Roman"/>
      <w:noProof/>
      <w:sz w:val="24"/>
      <w:lang w:eastAsia="ko-KR"/>
    </w:rPr>
  </w:style>
  <w:style w:type="paragraph" w:customStyle="1" w:styleId="ListPadding">
    <w:name w:val="ListPadding"/>
    <w:basedOn w:val="Normal"/>
    <w:link w:val="ListPaddingChar"/>
    <w:qFormat/>
    <w:rsid w:val="001721FC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sz w:val="24"/>
      <w:lang w:eastAsia="ko-KR"/>
    </w:rPr>
  </w:style>
  <w:style w:type="character" w:customStyle="1" w:styleId="Padding1Char">
    <w:name w:val="Padding1 Char"/>
    <w:link w:val="Padding1"/>
    <w:rsid w:val="001721FC"/>
    <w:rPr>
      <w:rFonts w:ascii="Times New Roman" w:eastAsia="Malgun Gothic" w:hAnsi="Times New Roman" w:cs="Times New Roman"/>
      <w:noProof/>
      <w:sz w:val="24"/>
      <w:lang w:eastAsia="ko-KR"/>
    </w:rPr>
  </w:style>
  <w:style w:type="character" w:customStyle="1" w:styleId="ListPaddingChar">
    <w:name w:val="ListPadding Char"/>
    <w:link w:val="ListPadding"/>
    <w:rsid w:val="001721FC"/>
    <w:rPr>
      <w:rFonts w:ascii="Times New Roman" w:eastAsia="Malgun Gothic" w:hAnsi="Times New Roman" w:cs="Times New Roman"/>
      <w:sz w:val="24"/>
      <w:lang w:eastAsia="ko-KR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721FC"/>
    <w:pPr>
      <w:numPr>
        <w:numId w:val="9"/>
      </w:numPr>
      <w:tabs>
        <w:tab w:val="center" w:pos="5600"/>
        <w:tab w:val="right" w:pos="10200"/>
      </w:tabs>
      <w:spacing w:before="120"/>
      <w:jc w:val="both"/>
    </w:pPr>
    <w:rPr>
      <w:rFonts w:ascii="Times New Roman" w:hAnsi="Times New Roman"/>
      <w:color w:val="0000FF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1721FC"/>
    <w:rPr>
      <w:rFonts w:ascii="Times New Roman" w:eastAsia="Calibri" w:hAnsi="Times New Roman" w:cs="Times New Roman"/>
      <w:color w:val="0000FF"/>
      <w:sz w:val="24"/>
      <w:szCs w:val="24"/>
      <w:lang w:val="x-none"/>
    </w:rPr>
  </w:style>
  <w:style w:type="paragraph" w:customStyle="1" w:styleId="Normal0">
    <w:name w:val="Normal_0"/>
    <w:qFormat/>
    <w:rsid w:val="001721FC"/>
    <w:pPr>
      <w:widowControl w:val="0"/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1721FC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MTEquationSection">
    <w:name w:val="MTEquationSection"/>
    <w:rsid w:val="001721FC"/>
    <w:rPr>
      <w:rFonts w:eastAsia="Arial"/>
      <w:b/>
      <w:i/>
      <w:vanish w:val="0"/>
      <w:color w:val="FF0000"/>
      <w:lang w:val="fr-FR"/>
    </w:rPr>
  </w:style>
  <w:style w:type="paragraph" w:styleId="Footer">
    <w:name w:val="footer"/>
    <w:basedOn w:val="Normal"/>
    <w:link w:val="FooterChar"/>
    <w:uiPriority w:val="99"/>
    <w:rsid w:val="001721FC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1721F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1721FC"/>
    <w:rPr>
      <w:color w:val="954F72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721FC"/>
    <w:rPr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1E0584"/>
  </w:style>
  <w:style w:type="paragraph" w:customStyle="1" w:styleId="msonormal0">
    <w:name w:val="msonormal"/>
    <w:basedOn w:val="Normal"/>
    <w:rsid w:val="001E0584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41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5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image" Target="media/image342.wmf"/><Relationship Id="rId128" Type="http://schemas.openxmlformats.org/officeDocument/2006/relationships/image" Target="media/image63.wmf"/><Relationship Id="rId335" Type="http://schemas.openxmlformats.org/officeDocument/2006/relationships/image" Target="media/image166.wmf"/><Relationship Id="rId542" Type="http://schemas.openxmlformats.org/officeDocument/2006/relationships/image" Target="media/image270.wmf"/><Relationship Id="rId987" Type="http://schemas.openxmlformats.org/officeDocument/2006/relationships/image" Target="media/image498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6.wmf"/><Relationship Id="rId1032" Type="http://schemas.openxmlformats.org/officeDocument/2006/relationships/oleObject" Target="embeddings/oleObject503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6.bin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7.wmf"/><Relationship Id="rId217" Type="http://schemas.openxmlformats.org/officeDocument/2006/relationships/image" Target="media/image107.wmf"/><Relationship Id="rId564" Type="http://schemas.openxmlformats.org/officeDocument/2006/relationships/image" Target="media/image283.wmf"/><Relationship Id="rId771" Type="http://schemas.openxmlformats.org/officeDocument/2006/relationships/image" Target="media/image387.wmf"/><Relationship Id="rId869" Type="http://schemas.openxmlformats.org/officeDocument/2006/relationships/oleObject" Target="embeddings/oleObject424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32.wmf"/><Relationship Id="rId936" Type="http://schemas.openxmlformats.org/officeDocument/2006/relationships/image" Target="media/image472.wmf"/><Relationship Id="rId1121" Type="http://schemas.openxmlformats.org/officeDocument/2006/relationships/image" Target="media/image565.wmf"/><Relationship Id="rId65" Type="http://schemas.openxmlformats.org/officeDocument/2006/relationships/oleObject" Target="embeddings/oleObject30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image" Target="media/image294.wmf"/><Relationship Id="rId793" Type="http://schemas.openxmlformats.org/officeDocument/2006/relationships/image" Target="media/image398.wmf"/><Relationship Id="rId7" Type="http://schemas.openxmlformats.org/officeDocument/2006/relationships/image" Target="media/image2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18.bin"/><Relationship Id="rId1076" Type="http://schemas.openxmlformats.org/officeDocument/2006/relationships/image" Target="media/image543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0.bin"/><Relationship Id="rId958" Type="http://schemas.openxmlformats.org/officeDocument/2006/relationships/oleObject" Target="embeddings/oleObject467.bin"/><Relationship Id="rId1143" Type="http://schemas.openxmlformats.org/officeDocument/2006/relationships/image" Target="media/image576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1.wmf"/><Relationship Id="rId818" Type="http://schemas.openxmlformats.org/officeDocument/2006/relationships/image" Target="media/image411.wmf"/><Relationship Id="rId1003" Type="http://schemas.openxmlformats.org/officeDocument/2006/relationships/image" Target="media/image506.wmf"/><Relationship Id="rId14" Type="http://schemas.openxmlformats.org/officeDocument/2006/relationships/oleObject" Target="embeddings/oleObject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29.bin"/><Relationship Id="rId882" Type="http://schemas.openxmlformats.org/officeDocument/2006/relationships/image" Target="media/image444.wmf"/><Relationship Id="rId1098" Type="http://schemas.openxmlformats.org/officeDocument/2006/relationships/image" Target="media/image554.wmf"/><Relationship Id="rId328" Type="http://schemas.openxmlformats.org/officeDocument/2006/relationships/hyperlink" Target="mailto:nguyenthihongvuong.c3dongthanh@quangninh.edu.vn" TargetMode="External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2.bin"/><Relationship Id="rId602" Type="http://schemas.openxmlformats.org/officeDocument/2006/relationships/image" Target="media/image302.wmf"/><Relationship Id="rId1025" Type="http://schemas.openxmlformats.org/officeDocument/2006/relationships/image" Target="media/image517.wmf"/><Relationship Id="rId907" Type="http://schemas.openxmlformats.org/officeDocument/2006/relationships/image" Target="media/image457.wmf"/><Relationship Id="rId36" Type="http://schemas.openxmlformats.org/officeDocument/2006/relationships/image" Target="media/image17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298.bin"/><Relationship Id="rId697" Type="http://schemas.openxmlformats.org/officeDocument/2006/relationships/oleObject" Target="embeddings/oleObject340.bin"/><Relationship Id="rId820" Type="http://schemas.openxmlformats.org/officeDocument/2006/relationships/image" Target="media/image412.wmf"/><Relationship Id="rId918" Type="http://schemas.openxmlformats.org/officeDocument/2006/relationships/image" Target="media/image463.wmf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38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1.bin"/><Relationship Id="rId764" Type="http://schemas.openxmlformats.org/officeDocument/2006/relationships/oleObject" Target="embeddings/oleObject373.bin"/><Relationship Id="rId971" Type="http://schemas.openxmlformats.org/officeDocument/2006/relationships/image" Target="media/image490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7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6.bin"/><Relationship Id="rId1047" Type="http://schemas.openxmlformats.org/officeDocument/2006/relationships/oleObject" Target="embeddings/oleObject51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53.bin"/><Relationship Id="rId1114" Type="http://schemas.openxmlformats.org/officeDocument/2006/relationships/image" Target="media/image562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5.wmf"/><Relationship Id="rId775" Type="http://schemas.openxmlformats.org/officeDocument/2006/relationships/image" Target="media/image389.wmf"/><Relationship Id="rId982" Type="http://schemas.openxmlformats.org/officeDocument/2006/relationships/oleObject" Target="embeddings/oleObject479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09.bin"/><Relationship Id="rId842" Type="http://schemas.openxmlformats.org/officeDocument/2006/relationships/oleObject" Target="embeddings/oleObject411.bin"/><Relationship Id="rId1058" Type="http://schemas.openxmlformats.org/officeDocument/2006/relationships/image" Target="media/image534.wmf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image" Target="media/image352.wmf"/><Relationship Id="rId1125" Type="http://schemas.openxmlformats.org/officeDocument/2006/relationships/image" Target="media/image567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81.bin"/><Relationship Id="rId786" Type="http://schemas.openxmlformats.org/officeDocument/2006/relationships/oleObject" Target="embeddings/oleObject384.bin"/><Relationship Id="rId993" Type="http://schemas.openxmlformats.org/officeDocument/2006/relationships/image" Target="media/image501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image" Target="media/image324.wmf"/><Relationship Id="rId1069" Type="http://schemas.openxmlformats.org/officeDocument/2006/relationships/oleObject" Target="embeddings/oleObject521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2.wmf"/><Relationship Id="rId853" Type="http://schemas.openxmlformats.org/officeDocument/2006/relationships/image" Target="media/image429.wmf"/><Relationship Id="rId1136" Type="http://schemas.openxmlformats.org/officeDocument/2006/relationships/oleObject" Target="embeddings/oleObject554.bin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48.bin"/><Relationship Id="rId797" Type="http://schemas.openxmlformats.org/officeDocument/2006/relationships/image" Target="media/image400.wmf"/><Relationship Id="rId920" Type="http://schemas.openxmlformats.org/officeDocument/2006/relationships/image" Target="media/image464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0.bin"/><Relationship Id="rId864" Type="http://schemas.openxmlformats.org/officeDocument/2006/relationships/image" Target="media/image435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3.wmf"/><Relationship Id="rId931" Type="http://schemas.openxmlformats.org/officeDocument/2006/relationships/oleObject" Target="embeddings/oleObject454.bin"/><Relationship Id="rId1147" Type="http://schemas.openxmlformats.org/officeDocument/2006/relationships/theme" Target="theme/theme1.xml"/><Relationship Id="rId60" Type="http://schemas.openxmlformats.org/officeDocument/2006/relationships/image" Target="media/image2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0.wmf"/><Relationship Id="rId570" Type="http://schemas.openxmlformats.org/officeDocument/2006/relationships/image" Target="media/image286.wmf"/><Relationship Id="rId1007" Type="http://schemas.openxmlformats.org/officeDocument/2006/relationships/image" Target="media/image508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5.wmf"/><Relationship Id="rId875" Type="http://schemas.openxmlformats.org/officeDocument/2006/relationships/oleObject" Target="embeddings/oleObject427.bin"/><Relationship Id="rId1060" Type="http://schemas.openxmlformats.org/officeDocument/2006/relationships/image" Target="media/image535.wmf"/><Relationship Id="rId18" Type="http://schemas.openxmlformats.org/officeDocument/2006/relationships/image" Target="media/image8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75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2.bin"/><Relationship Id="rId1018" Type="http://schemas.openxmlformats.org/officeDocument/2006/relationships/image" Target="media/image513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1.bin"/><Relationship Id="rId802" Type="http://schemas.openxmlformats.org/officeDocument/2006/relationships/image" Target="media/image403.wmf"/><Relationship Id="rId886" Type="http://schemas.openxmlformats.org/officeDocument/2006/relationships/image" Target="media/image4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4.bin"/><Relationship Id="rId1071" Type="http://schemas.openxmlformats.org/officeDocument/2006/relationships/oleObject" Target="embeddings/oleObject522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81.wmf"/><Relationship Id="rId1029" Type="http://schemas.openxmlformats.org/officeDocument/2006/relationships/image" Target="media/image519.wmf"/><Relationship Id="rId82" Type="http://schemas.openxmlformats.org/officeDocument/2006/relationships/image" Target="media/image40.wmf"/><Relationship Id="rId385" Type="http://schemas.openxmlformats.org/officeDocument/2006/relationships/image" Target="media/image191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397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38.bin"/><Relationship Id="rId1082" Type="http://schemas.openxmlformats.org/officeDocument/2006/relationships/image" Target="media/image546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80.wmf"/><Relationship Id="rId964" Type="http://schemas.openxmlformats.org/officeDocument/2006/relationships/oleObject" Target="embeddings/oleObject470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0.bin"/><Relationship Id="rId824" Type="http://schemas.openxmlformats.org/officeDocument/2006/relationships/image" Target="media/image414.wmf"/><Relationship Id="rId256" Type="http://schemas.openxmlformats.org/officeDocument/2006/relationships/image" Target="media/image126.wmf"/><Relationship Id="rId463" Type="http://schemas.openxmlformats.org/officeDocument/2006/relationships/image" Target="media/image230.wmf"/><Relationship Id="rId670" Type="http://schemas.openxmlformats.org/officeDocument/2006/relationships/image" Target="media/image336.wmf"/><Relationship Id="rId1093" Type="http://schemas.openxmlformats.org/officeDocument/2006/relationships/oleObject" Target="embeddings/oleObject533.bin"/><Relationship Id="rId1107" Type="http://schemas.openxmlformats.org/officeDocument/2006/relationships/oleObject" Target="embeddings/oleObject540.bin"/><Relationship Id="rId116" Type="http://schemas.openxmlformats.org/officeDocument/2006/relationships/image" Target="media/image57.wmf"/><Relationship Id="rId323" Type="http://schemas.openxmlformats.org/officeDocument/2006/relationships/image" Target="media/image160.wmf"/><Relationship Id="rId530" Type="http://schemas.openxmlformats.org/officeDocument/2006/relationships/image" Target="media/image264.wmf"/><Relationship Id="rId768" Type="http://schemas.openxmlformats.org/officeDocument/2006/relationships/oleObject" Target="embeddings/oleObject375.bin"/><Relationship Id="rId975" Type="http://schemas.openxmlformats.org/officeDocument/2006/relationships/image" Target="media/image492.wmf"/><Relationship Id="rId20" Type="http://schemas.openxmlformats.org/officeDocument/2006/relationships/image" Target="media/image9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8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5.png"/><Relationship Id="rId1020" Type="http://schemas.openxmlformats.org/officeDocument/2006/relationships/image" Target="media/image514.emf"/><Relationship Id="rId1118" Type="http://schemas.openxmlformats.org/officeDocument/2006/relationships/oleObject" Target="embeddings/oleObject545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2.bin"/><Relationship Id="rId779" Type="http://schemas.openxmlformats.org/officeDocument/2006/relationships/image" Target="media/image391.wmf"/><Relationship Id="rId902" Type="http://schemas.openxmlformats.org/officeDocument/2006/relationships/oleObject" Target="embeddings/oleObject440.bin"/><Relationship Id="rId986" Type="http://schemas.openxmlformats.org/officeDocument/2006/relationships/oleObject" Target="embeddings/oleObject481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1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3.bin"/><Relationship Id="rId1031" Type="http://schemas.openxmlformats.org/officeDocument/2006/relationships/image" Target="media/image520.wmf"/><Relationship Id="rId1129" Type="http://schemas.openxmlformats.org/officeDocument/2006/relationships/image" Target="media/image569.wmf"/><Relationship Id="rId485" Type="http://schemas.openxmlformats.org/officeDocument/2006/relationships/image" Target="media/image241.wmf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913" Type="http://schemas.openxmlformats.org/officeDocument/2006/relationships/image" Target="media/image460.wmf"/><Relationship Id="rId42" Type="http://schemas.openxmlformats.org/officeDocument/2006/relationships/image" Target="media/image20.wmf"/><Relationship Id="rId138" Type="http://schemas.openxmlformats.org/officeDocument/2006/relationships/image" Target="media/image68.wmf"/><Relationship Id="rId345" Type="http://schemas.openxmlformats.org/officeDocument/2006/relationships/image" Target="media/image171.wmf"/><Relationship Id="rId552" Type="http://schemas.openxmlformats.org/officeDocument/2006/relationships/image" Target="media/image275.png"/><Relationship Id="rId997" Type="http://schemas.openxmlformats.org/officeDocument/2006/relationships/image" Target="media/image50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31.wmf"/><Relationship Id="rId1042" Type="http://schemas.openxmlformats.org/officeDocument/2006/relationships/oleObject" Target="embeddings/oleObject508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6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3.bin"/><Relationship Id="rId770" Type="http://schemas.openxmlformats.org/officeDocument/2006/relationships/oleObject" Target="embeddings/oleObject37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868" Type="http://schemas.openxmlformats.org/officeDocument/2006/relationships/image" Target="media/image437.wmf"/><Relationship Id="rId1053" Type="http://schemas.openxmlformats.org/officeDocument/2006/relationships/oleObject" Target="embeddings/oleObject513.bin"/><Relationship Id="rId630" Type="http://schemas.openxmlformats.org/officeDocument/2006/relationships/image" Target="media/image316.wmf"/><Relationship Id="rId728" Type="http://schemas.openxmlformats.org/officeDocument/2006/relationships/image" Target="media/image365.wmf"/><Relationship Id="rId935" Type="http://schemas.openxmlformats.org/officeDocument/2006/relationships/oleObject" Target="embeddings/oleObject456.bin"/><Relationship Id="rId64" Type="http://schemas.openxmlformats.org/officeDocument/2006/relationships/image" Target="media/image31.wmf"/><Relationship Id="rId367" Type="http://schemas.openxmlformats.org/officeDocument/2006/relationships/image" Target="media/image182.wmf"/><Relationship Id="rId574" Type="http://schemas.openxmlformats.org/officeDocument/2006/relationships/image" Target="media/image288.wmf"/><Relationship Id="rId1120" Type="http://schemas.openxmlformats.org/officeDocument/2006/relationships/oleObject" Target="embeddings/oleObject546.bin"/><Relationship Id="rId227" Type="http://schemas.openxmlformats.org/officeDocument/2006/relationships/image" Target="media/image112.wmf"/><Relationship Id="rId781" Type="http://schemas.openxmlformats.org/officeDocument/2006/relationships/image" Target="media/image392.wmf"/><Relationship Id="rId879" Type="http://schemas.openxmlformats.org/officeDocument/2006/relationships/oleObject" Target="embeddings/oleObject429.bin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12.bin"/><Relationship Id="rId739" Type="http://schemas.openxmlformats.org/officeDocument/2006/relationships/image" Target="media/image371.wmf"/><Relationship Id="rId1064" Type="http://schemas.openxmlformats.org/officeDocument/2006/relationships/image" Target="media/image537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7.wmf"/><Relationship Id="rId1131" Type="http://schemas.openxmlformats.org/officeDocument/2006/relationships/image" Target="media/image570.wmf"/><Relationship Id="rId75" Type="http://schemas.openxmlformats.org/officeDocument/2006/relationships/oleObject" Target="embeddings/oleObject35.bin"/><Relationship Id="rId140" Type="http://schemas.openxmlformats.org/officeDocument/2006/relationships/hyperlink" Target="mailto:Binh.thpthauloc2@gmail.com" TargetMode="External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4.bin"/><Relationship Id="rId792" Type="http://schemas.openxmlformats.org/officeDocument/2006/relationships/oleObject" Target="embeddings/oleObject387.bin"/><Relationship Id="rId806" Type="http://schemas.openxmlformats.org/officeDocument/2006/relationships/image" Target="media/image40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652" Type="http://schemas.openxmlformats.org/officeDocument/2006/relationships/image" Target="media/image327.wmf"/><Relationship Id="rId1075" Type="http://schemas.openxmlformats.org/officeDocument/2006/relationships/oleObject" Target="embeddings/oleObject52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5.wmf"/><Relationship Id="rId957" Type="http://schemas.openxmlformats.org/officeDocument/2006/relationships/image" Target="media/image483.wmf"/><Relationship Id="rId1142" Type="http://schemas.openxmlformats.org/officeDocument/2006/relationships/oleObject" Target="embeddings/oleObject557.bin"/><Relationship Id="rId86" Type="http://schemas.openxmlformats.org/officeDocument/2006/relationships/image" Target="media/image42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image" Target="media/image299.wmf"/><Relationship Id="rId817" Type="http://schemas.openxmlformats.org/officeDocument/2006/relationships/oleObject" Target="embeddings/oleObject399.bin"/><Relationship Id="rId1002" Type="http://schemas.openxmlformats.org/officeDocument/2006/relationships/oleObject" Target="embeddings/oleObject489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3.bin"/><Relationship Id="rId870" Type="http://schemas.openxmlformats.org/officeDocument/2006/relationships/image" Target="media/image438.wmf"/><Relationship Id="rId1086" Type="http://schemas.openxmlformats.org/officeDocument/2006/relationships/image" Target="media/image54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2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6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94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35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30.bin"/><Relationship Id="rId979" Type="http://schemas.openxmlformats.org/officeDocument/2006/relationships/image" Target="media/image494.wmf"/><Relationship Id="rId24" Type="http://schemas.openxmlformats.org/officeDocument/2006/relationships/image" Target="media/image11.wmf"/><Relationship Id="rId327" Type="http://schemas.openxmlformats.org/officeDocument/2006/relationships/image" Target="media/image162.png"/><Relationship Id="rId534" Type="http://schemas.openxmlformats.org/officeDocument/2006/relationships/image" Target="media/image266.wmf"/><Relationship Id="rId741" Type="http://schemas.openxmlformats.org/officeDocument/2006/relationships/image" Target="media/image372.wmf"/><Relationship Id="rId839" Type="http://schemas.openxmlformats.org/officeDocument/2006/relationships/image" Target="media/image422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601" Type="http://schemas.openxmlformats.org/officeDocument/2006/relationships/oleObject" Target="embeddings/oleObject292.bin"/><Relationship Id="rId1024" Type="http://schemas.openxmlformats.org/officeDocument/2006/relationships/oleObject" Target="embeddings/oleObject499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4.bin"/><Relationship Id="rId892" Type="http://schemas.openxmlformats.org/officeDocument/2006/relationships/image" Target="media/image449.wmf"/><Relationship Id="rId906" Type="http://schemas.openxmlformats.org/officeDocument/2006/relationships/oleObject" Target="embeddings/oleObject442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image" Target="media/image307.wmf"/><Relationship Id="rId1035" Type="http://schemas.openxmlformats.org/officeDocument/2006/relationships/image" Target="media/image5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96" Type="http://schemas.openxmlformats.org/officeDocument/2006/relationships/image" Target="media/image349.wmf"/><Relationship Id="rId917" Type="http://schemas.openxmlformats.org/officeDocument/2006/relationships/image" Target="media/image462.png"/><Relationship Id="rId1102" Type="http://schemas.openxmlformats.org/officeDocument/2006/relationships/image" Target="media/image556.wmf"/><Relationship Id="rId46" Type="http://schemas.openxmlformats.org/officeDocument/2006/relationships/image" Target="media/image22.wmf"/><Relationship Id="rId349" Type="http://schemas.openxmlformats.org/officeDocument/2006/relationships/image" Target="media/image173.wmf"/><Relationship Id="rId556" Type="http://schemas.openxmlformats.org/officeDocument/2006/relationships/image" Target="media/image278.wmf"/><Relationship Id="rId763" Type="http://schemas.openxmlformats.org/officeDocument/2006/relationships/image" Target="media/image383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3.bin"/><Relationship Id="rId1046" Type="http://schemas.openxmlformats.org/officeDocument/2006/relationships/image" Target="media/image528.wmf"/><Relationship Id="rId623" Type="http://schemas.openxmlformats.org/officeDocument/2006/relationships/oleObject" Target="embeddings/oleObject303.bin"/><Relationship Id="rId830" Type="http://schemas.openxmlformats.org/officeDocument/2006/relationships/image" Target="media/image417.wmf"/><Relationship Id="rId928" Type="http://schemas.openxmlformats.org/officeDocument/2006/relationships/image" Target="media/image468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5.bin"/><Relationship Id="rId1113" Type="http://schemas.openxmlformats.org/officeDocument/2006/relationships/oleObject" Target="embeddings/oleObject543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8.bin"/><Relationship Id="rId981" Type="http://schemas.openxmlformats.org/officeDocument/2006/relationships/image" Target="media/image495.wmf"/><Relationship Id="rId1057" Type="http://schemas.openxmlformats.org/officeDocument/2006/relationships/oleObject" Target="embeddings/oleObject515.bin"/><Relationship Id="rId427" Type="http://schemas.openxmlformats.org/officeDocument/2006/relationships/image" Target="media/image212.wmf"/><Relationship Id="rId634" Type="http://schemas.openxmlformats.org/officeDocument/2006/relationships/image" Target="media/image318.wmf"/><Relationship Id="rId841" Type="http://schemas.openxmlformats.org/officeDocument/2006/relationships/image" Target="media/image423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58.bin"/><Relationship Id="rId1124" Type="http://schemas.openxmlformats.org/officeDocument/2006/relationships/oleObject" Target="embeddings/oleObject548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0.wmf"/><Relationship Id="rId785" Type="http://schemas.openxmlformats.org/officeDocument/2006/relationships/image" Target="media/image394.wmf"/><Relationship Id="rId992" Type="http://schemas.openxmlformats.org/officeDocument/2006/relationships/oleObject" Target="embeddings/oleObject484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14.bin"/><Relationship Id="rId852" Type="http://schemas.openxmlformats.org/officeDocument/2006/relationships/oleObject" Target="embeddings/oleObject416.bin"/><Relationship Id="rId1068" Type="http://schemas.openxmlformats.org/officeDocument/2006/relationships/image" Target="media/image53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7.wmf"/><Relationship Id="rId1135" Type="http://schemas.openxmlformats.org/officeDocument/2006/relationships/image" Target="media/image572.wmf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6.bin"/><Relationship Id="rId796" Type="http://schemas.openxmlformats.org/officeDocument/2006/relationships/oleObject" Target="embeddings/oleObject389.bin"/><Relationship Id="rId351" Type="http://schemas.openxmlformats.org/officeDocument/2006/relationships/image" Target="media/image174.wmf"/><Relationship Id="rId449" Type="http://schemas.openxmlformats.org/officeDocument/2006/relationships/image" Target="media/image223.wmf"/><Relationship Id="rId656" Type="http://schemas.openxmlformats.org/officeDocument/2006/relationships/image" Target="media/image329.wmf"/><Relationship Id="rId863" Type="http://schemas.openxmlformats.org/officeDocument/2006/relationships/oleObject" Target="embeddings/oleObject421.bin"/><Relationship Id="rId1079" Type="http://schemas.openxmlformats.org/officeDocument/2006/relationships/oleObject" Target="embeddings/oleObject526.bin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516" Type="http://schemas.openxmlformats.org/officeDocument/2006/relationships/image" Target="media/image257.wmf"/><Relationship Id="rId1146" Type="http://schemas.openxmlformats.org/officeDocument/2006/relationships/fontTable" Target="fontTable.xml"/><Relationship Id="rId723" Type="http://schemas.openxmlformats.org/officeDocument/2006/relationships/oleObject" Target="embeddings/oleObject353.bin"/><Relationship Id="rId930" Type="http://schemas.openxmlformats.org/officeDocument/2006/relationships/image" Target="media/image469.wmf"/><Relationship Id="rId1006" Type="http://schemas.openxmlformats.org/officeDocument/2006/relationships/oleObject" Target="embeddings/oleObject491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25.bin"/><Relationship Id="rId874" Type="http://schemas.openxmlformats.org/officeDocument/2006/relationships/image" Target="media/image440.wmf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8.wmf"/><Relationship Id="rId941" Type="http://schemas.openxmlformats.org/officeDocument/2006/relationships/oleObject" Target="embeddings/oleObject459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5.wmf"/><Relationship Id="rId580" Type="http://schemas.openxmlformats.org/officeDocument/2006/relationships/image" Target="media/image291.wmf"/><Relationship Id="rId801" Type="http://schemas.openxmlformats.org/officeDocument/2006/relationships/oleObject" Target="embeddings/oleObject391.bin"/><Relationship Id="rId1017" Type="http://schemas.openxmlformats.org/officeDocument/2006/relationships/oleObject" Target="embeddings/oleObject49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40.wmf"/><Relationship Id="rId885" Type="http://schemas.openxmlformats.org/officeDocument/2006/relationships/oleObject" Target="embeddings/oleObject432.bin"/><Relationship Id="rId1070" Type="http://schemas.openxmlformats.org/officeDocument/2006/relationships/image" Target="media/image540.wmf"/><Relationship Id="rId28" Type="http://schemas.openxmlformats.org/officeDocument/2006/relationships/image" Target="media/image13.wmf"/><Relationship Id="rId300" Type="http://schemas.openxmlformats.org/officeDocument/2006/relationships/image" Target="media/image148.wmf"/><Relationship Id="rId538" Type="http://schemas.openxmlformats.org/officeDocument/2006/relationships/image" Target="media/image268.wmf"/><Relationship Id="rId745" Type="http://schemas.openxmlformats.org/officeDocument/2006/relationships/image" Target="media/image374.wmf"/><Relationship Id="rId952" Type="http://schemas.openxmlformats.org/officeDocument/2006/relationships/image" Target="media/image480.png"/><Relationship Id="rId81" Type="http://schemas.openxmlformats.org/officeDocument/2006/relationships/oleObject" Target="embeddings/oleObject38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812" Type="http://schemas.openxmlformats.org/officeDocument/2006/relationships/image" Target="media/image408.wmf"/><Relationship Id="rId1028" Type="http://schemas.openxmlformats.org/officeDocument/2006/relationships/oleObject" Target="embeddings/oleObject501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36.bin"/><Relationship Id="rId896" Type="http://schemas.openxmlformats.org/officeDocument/2006/relationships/image" Target="media/image451.wmf"/><Relationship Id="rId1081" Type="http://schemas.openxmlformats.org/officeDocument/2006/relationships/oleObject" Target="embeddings/oleObject527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4.wmf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69.bin"/><Relationship Id="rId104" Type="http://schemas.openxmlformats.org/officeDocument/2006/relationships/image" Target="media/image5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image" Target="media/image486.wmf"/><Relationship Id="rId1039" Type="http://schemas.openxmlformats.org/officeDocument/2006/relationships/image" Target="media/image524.wmf"/><Relationship Id="rId92" Type="http://schemas.openxmlformats.org/officeDocument/2006/relationships/image" Target="media/image45.wmf"/><Relationship Id="rId616" Type="http://schemas.openxmlformats.org/officeDocument/2006/relationships/image" Target="media/image309.wmf"/><Relationship Id="rId823" Type="http://schemas.openxmlformats.org/officeDocument/2006/relationships/oleObject" Target="embeddings/oleObject402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51.wmf"/><Relationship Id="rId1106" Type="http://schemas.openxmlformats.org/officeDocument/2006/relationships/image" Target="media/image558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5.wmf"/><Relationship Id="rId974" Type="http://schemas.openxmlformats.org/officeDocument/2006/relationships/oleObject" Target="embeddings/oleObject475.bin"/><Relationship Id="rId199" Type="http://schemas.openxmlformats.org/officeDocument/2006/relationships/image" Target="media/image98.wmf"/><Relationship Id="rId627" Type="http://schemas.openxmlformats.org/officeDocument/2006/relationships/oleObject" Target="embeddings/oleObject305.bin"/><Relationship Id="rId834" Type="http://schemas.openxmlformats.org/officeDocument/2006/relationships/image" Target="media/image419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1.bin"/><Relationship Id="rId680" Type="http://schemas.openxmlformats.org/officeDocument/2006/relationships/image" Target="media/image341.wmf"/><Relationship Id="rId901" Type="http://schemas.openxmlformats.org/officeDocument/2006/relationships/image" Target="media/image454.wmf"/><Relationship Id="rId1117" Type="http://schemas.openxmlformats.org/officeDocument/2006/relationships/image" Target="media/image563.wmf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333" Type="http://schemas.openxmlformats.org/officeDocument/2006/relationships/image" Target="media/image165.wmf"/><Relationship Id="rId540" Type="http://schemas.openxmlformats.org/officeDocument/2006/relationships/image" Target="media/image269.wmf"/><Relationship Id="rId778" Type="http://schemas.openxmlformats.org/officeDocument/2006/relationships/oleObject" Target="embeddings/oleObject380.bin"/><Relationship Id="rId985" Type="http://schemas.openxmlformats.org/officeDocument/2006/relationships/image" Target="media/image497.wmf"/><Relationship Id="rId638" Type="http://schemas.openxmlformats.org/officeDocument/2006/relationships/image" Target="media/image320.wmf"/><Relationship Id="rId845" Type="http://schemas.openxmlformats.org/officeDocument/2006/relationships/image" Target="media/image425.wmf"/><Relationship Id="rId1030" Type="http://schemas.openxmlformats.org/officeDocument/2006/relationships/oleObject" Target="embeddings/oleObject502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550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7.bin"/><Relationship Id="rId789" Type="http://schemas.openxmlformats.org/officeDocument/2006/relationships/image" Target="media/image396.wmf"/><Relationship Id="rId912" Type="http://schemas.openxmlformats.org/officeDocument/2006/relationships/oleObject" Target="embeddings/oleObject445.bin"/><Relationship Id="rId996" Type="http://schemas.openxmlformats.org/officeDocument/2006/relationships/oleObject" Target="embeddings/oleObject486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6.bin"/><Relationship Id="rId856" Type="http://schemas.openxmlformats.org/officeDocument/2006/relationships/oleObject" Target="embeddings/oleObject41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oleObject" Target="embeddings/oleObject248.bin"/><Relationship Id="rId1041" Type="http://schemas.openxmlformats.org/officeDocument/2006/relationships/image" Target="media/image525.wmf"/><Relationship Id="rId1139" Type="http://schemas.openxmlformats.org/officeDocument/2006/relationships/image" Target="media/image574.wmf"/><Relationship Id="rId495" Type="http://schemas.openxmlformats.org/officeDocument/2006/relationships/image" Target="media/image246.png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0.bin"/><Relationship Id="rId52" Type="http://schemas.openxmlformats.org/officeDocument/2006/relationships/image" Target="media/image2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562" Type="http://schemas.openxmlformats.org/officeDocument/2006/relationships/image" Target="media/image282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23.bin"/><Relationship Id="rId1052" Type="http://schemas.openxmlformats.org/officeDocument/2006/relationships/image" Target="media/image531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5.bin"/><Relationship Id="rId934" Type="http://schemas.openxmlformats.org/officeDocument/2006/relationships/image" Target="media/image471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78.bin"/><Relationship Id="rId780" Type="http://schemas.openxmlformats.org/officeDocument/2006/relationships/oleObject" Target="embeddings/oleObject38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878" Type="http://schemas.openxmlformats.org/officeDocument/2006/relationships/image" Target="media/image442.wmf"/><Relationship Id="rId1063" Type="http://schemas.openxmlformats.org/officeDocument/2006/relationships/oleObject" Target="embeddings/oleObject518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461.bin"/><Relationship Id="rId74" Type="http://schemas.openxmlformats.org/officeDocument/2006/relationships/image" Target="media/image36.wmf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image" Target="media/image293.wmf"/><Relationship Id="rId805" Type="http://schemas.openxmlformats.org/officeDocument/2006/relationships/oleObject" Target="embeddings/oleObject393.bin"/><Relationship Id="rId1130" Type="http://schemas.openxmlformats.org/officeDocument/2006/relationships/oleObject" Target="embeddings/oleObject551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7.wmf"/><Relationship Id="rId889" Type="http://schemas.openxmlformats.org/officeDocument/2006/relationships/oleObject" Target="embeddings/oleObject434.bin"/><Relationship Id="rId1074" Type="http://schemas.openxmlformats.org/officeDocument/2006/relationships/image" Target="media/image542.wmf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17.bin"/><Relationship Id="rId749" Type="http://schemas.openxmlformats.org/officeDocument/2006/relationships/image" Target="media/image376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6.bin"/><Relationship Id="rId956" Type="http://schemas.openxmlformats.org/officeDocument/2006/relationships/oleObject" Target="embeddings/oleObject466.bin"/><Relationship Id="rId1141" Type="http://schemas.openxmlformats.org/officeDocument/2006/relationships/image" Target="media/image57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89.bin"/><Relationship Id="rId816" Type="http://schemas.openxmlformats.org/officeDocument/2006/relationships/image" Target="media/image410.wmf"/><Relationship Id="rId1001" Type="http://schemas.openxmlformats.org/officeDocument/2006/relationships/image" Target="media/image505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29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6.wmf"/><Relationship Id="rId522" Type="http://schemas.openxmlformats.org/officeDocument/2006/relationships/image" Target="media/image260.wmf"/><Relationship Id="rId967" Type="http://schemas.openxmlformats.org/officeDocument/2006/relationships/image" Target="media/image488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4.bin"/><Relationship Id="rId1012" Type="http://schemas.openxmlformats.org/officeDocument/2006/relationships/image" Target="media/image510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28.bin"/><Relationship Id="rId880" Type="http://schemas.openxmlformats.org/officeDocument/2006/relationships/image" Target="media/image443.wmf"/><Relationship Id="rId1096" Type="http://schemas.openxmlformats.org/officeDocument/2006/relationships/image" Target="media/image55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77.bin"/><Relationship Id="rId740" Type="http://schemas.openxmlformats.org/officeDocument/2006/relationships/oleObject" Target="embeddings/oleObject361.bin"/><Relationship Id="rId838" Type="http://schemas.openxmlformats.org/officeDocument/2006/relationships/image" Target="media/image421.png"/><Relationship Id="rId1023" Type="http://schemas.openxmlformats.org/officeDocument/2006/relationships/image" Target="media/image51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7.wmf"/><Relationship Id="rId600" Type="http://schemas.openxmlformats.org/officeDocument/2006/relationships/image" Target="media/image301.wmf"/><Relationship Id="rId684" Type="http://schemas.openxmlformats.org/officeDocument/2006/relationships/image" Target="media/image343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35.bin"/><Relationship Id="rId905" Type="http://schemas.openxmlformats.org/officeDocument/2006/relationships/image" Target="media/image456.wmf"/><Relationship Id="rId989" Type="http://schemas.openxmlformats.org/officeDocument/2006/relationships/image" Target="media/image499.wmf"/><Relationship Id="rId34" Type="http://schemas.openxmlformats.org/officeDocument/2006/relationships/image" Target="media/image16.wmf"/><Relationship Id="rId544" Type="http://schemas.openxmlformats.org/officeDocument/2006/relationships/image" Target="media/image271.wmf"/><Relationship Id="rId751" Type="http://schemas.openxmlformats.org/officeDocument/2006/relationships/image" Target="media/image377.wmf"/><Relationship Id="rId849" Type="http://schemas.openxmlformats.org/officeDocument/2006/relationships/image" Target="media/image427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7.bin"/><Relationship Id="rId1034" Type="http://schemas.openxmlformats.org/officeDocument/2006/relationships/oleObject" Target="embeddings/oleObject504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47.bin"/><Relationship Id="rId1101" Type="http://schemas.openxmlformats.org/officeDocument/2006/relationships/oleObject" Target="embeddings/oleObject53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7.png"/><Relationship Id="rId762" Type="http://schemas.openxmlformats.org/officeDocument/2006/relationships/oleObject" Target="embeddings/oleObject37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image" Target="media/image312.wmf"/><Relationship Id="rId1045" Type="http://schemas.openxmlformats.org/officeDocument/2006/relationships/image" Target="media/image527.e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52.bin"/><Relationship Id="rId1112" Type="http://schemas.openxmlformats.org/officeDocument/2006/relationships/image" Target="media/image561.wmf"/><Relationship Id="rId56" Type="http://schemas.openxmlformats.org/officeDocument/2006/relationships/image" Target="media/image27.wmf"/><Relationship Id="rId359" Type="http://schemas.openxmlformats.org/officeDocument/2006/relationships/image" Target="media/image178.wmf"/><Relationship Id="rId566" Type="http://schemas.openxmlformats.org/officeDocument/2006/relationships/image" Target="media/image284.wmf"/><Relationship Id="rId773" Type="http://schemas.openxmlformats.org/officeDocument/2006/relationships/image" Target="media/image388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8.bin"/><Relationship Id="rId980" Type="http://schemas.openxmlformats.org/officeDocument/2006/relationships/oleObject" Target="embeddings/oleObject478.bin"/><Relationship Id="rId1056" Type="http://schemas.openxmlformats.org/officeDocument/2006/relationships/image" Target="media/image533.wmf"/><Relationship Id="rId840" Type="http://schemas.openxmlformats.org/officeDocument/2006/relationships/oleObject" Target="embeddings/oleObject410.bin"/><Relationship Id="rId938" Type="http://schemas.openxmlformats.org/officeDocument/2006/relationships/image" Target="media/image473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0.bin"/><Relationship Id="rId700" Type="http://schemas.openxmlformats.org/officeDocument/2006/relationships/image" Target="media/image351.wmf"/><Relationship Id="rId1123" Type="http://schemas.openxmlformats.org/officeDocument/2006/relationships/image" Target="media/image566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3.bin"/><Relationship Id="rId991" Type="http://schemas.openxmlformats.org/officeDocument/2006/relationships/image" Target="media/image500.wmf"/><Relationship Id="rId1067" Type="http://schemas.openxmlformats.org/officeDocument/2006/relationships/oleObject" Target="embeddings/oleObject520.bin"/><Relationship Id="rId437" Type="http://schemas.openxmlformats.org/officeDocument/2006/relationships/image" Target="media/image217.wmf"/><Relationship Id="rId644" Type="http://schemas.openxmlformats.org/officeDocument/2006/relationships/image" Target="media/image323.wmf"/><Relationship Id="rId851" Type="http://schemas.openxmlformats.org/officeDocument/2006/relationships/image" Target="media/image428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9.bin"/><Relationship Id="rId504" Type="http://schemas.openxmlformats.org/officeDocument/2006/relationships/image" Target="media/image251.wmf"/><Relationship Id="rId711" Type="http://schemas.openxmlformats.org/officeDocument/2006/relationships/oleObject" Target="embeddings/oleObject347.bin"/><Relationship Id="rId949" Type="http://schemas.openxmlformats.org/officeDocument/2006/relationships/oleObject" Target="embeddings/oleObject463.bin"/><Relationship Id="rId1134" Type="http://schemas.openxmlformats.org/officeDocument/2006/relationships/oleObject" Target="embeddings/oleObject553.bin"/><Relationship Id="rId78" Type="http://schemas.openxmlformats.org/officeDocument/2006/relationships/image" Target="media/image38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5.wmf"/><Relationship Id="rId795" Type="http://schemas.openxmlformats.org/officeDocument/2006/relationships/image" Target="media/image399.wmf"/><Relationship Id="rId809" Type="http://schemas.openxmlformats.org/officeDocument/2006/relationships/oleObject" Target="embeddings/oleObject39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19.bin"/><Relationship Id="rId862" Type="http://schemas.openxmlformats.org/officeDocument/2006/relationships/image" Target="media/image434.wmf"/><Relationship Id="rId1078" Type="http://schemas.openxmlformats.org/officeDocument/2006/relationships/image" Target="media/image544.wmf"/><Relationship Id="rId294" Type="http://schemas.openxmlformats.org/officeDocument/2006/relationships/image" Target="media/image145.wmf"/><Relationship Id="rId308" Type="http://schemas.openxmlformats.org/officeDocument/2006/relationships/image" Target="media/image152.png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2.wmf"/><Relationship Id="rId1145" Type="http://schemas.openxmlformats.org/officeDocument/2006/relationships/hyperlink" Target="mailto:thuoanh2207@gmail.com" TargetMode="External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1.bin"/><Relationship Id="rId1005" Type="http://schemas.openxmlformats.org/officeDocument/2006/relationships/image" Target="media/image507.wmf"/><Relationship Id="rId459" Type="http://schemas.openxmlformats.org/officeDocument/2006/relationships/image" Target="media/image228.wmf"/><Relationship Id="rId666" Type="http://schemas.openxmlformats.org/officeDocument/2006/relationships/image" Target="media/image334.wmf"/><Relationship Id="rId873" Type="http://schemas.openxmlformats.org/officeDocument/2006/relationships/oleObject" Target="embeddings/oleObject426.bin"/><Relationship Id="rId1089" Type="http://schemas.openxmlformats.org/officeDocument/2006/relationships/oleObject" Target="embeddings/oleObject531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2.wmf"/><Relationship Id="rId733" Type="http://schemas.openxmlformats.org/officeDocument/2006/relationships/oleObject" Target="embeddings/oleObject358.bin"/><Relationship Id="rId940" Type="http://schemas.openxmlformats.org/officeDocument/2006/relationships/image" Target="media/image474.wmf"/><Relationship Id="rId1016" Type="http://schemas.openxmlformats.org/officeDocument/2006/relationships/image" Target="media/image512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0.bin"/><Relationship Id="rId800" Type="http://schemas.openxmlformats.org/officeDocument/2006/relationships/image" Target="media/image402.wmf"/><Relationship Id="rId232" Type="http://schemas.openxmlformats.org/officeDocument/2006/relationships/image" Target="media/image114.wmf"/><Relationship Id="rId884" Type="http://schemas.openxmlformats.org/officeDocument/2006/relationships/image" Target="media/image445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464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0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6.bin"/><Relationship Id="rId1027" Type="http://schemas.openxmlformats.org/officeDocument/2006/relationships/image" Target="media/image518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5.wmf"/><Relationship Id="rId895" Type="http://schemas.openxmlformats.org/officeDocument/2006/relationships/oleObject" Target="embeddings/oleObject437.bin"/><Relationship Id="rId909" Type="http://schemas.openxmlformats.org/officeDocument/2006/relationships/image" Target="media/image458.wmf"/><Relationship Id="rId1080" Type="http://schemas.openxmlformats.org/officeDocument/2006/relationships/image" Target="media/image545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3.wmf"/><Relationship Id="rId755" Type="http://schemas.openxmlformats.org/officeDocument/2006/relationships/image" Target="media/image379.wmf"/><Relationship Id="rId962" Type="http://schemas.openxmlformats.org/officeDocument/2006/relationships/oleObject" Target="embeddings/oleObject46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299.bin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06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532.bin"/><Relationship Id="rId1105" Type="http://schemas.openxmlformats.org/officeDocument/2006/relationships/oleObject" Target="embeddings/oleObject53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461" Type="http://schemas.openxmlformats.org/officeDocument/2006/relationships/image" Target="media/image229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4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image" Target="media/image314.wmf"/><Relationship Id="rId973" Type="http://schemas.openxmlformats.org/officeDocument/2006/relationships/image" Target="media/image491.wmf"/><Relationship Id="rId1049" Type="http://schemas.openxmlformats.org/officeDocument/2006/relationships/oleObject" Target="embeddings/oleObject511.bin"/><Relationship Id="rId833" Type="http://schemas.openxmlformats.org/officeDocument/2006/relationships/oleObject" Target="embeddings/oleObject407.bin"/><Relationship Id="rId1116" Type="http://schemas.openxmlformats.org/officeDocument/2006/relationships/hyperlink" Target="mailto:namlongkontum@gmail.com" TargetMode="External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900" Type="http://schemas.openxmlformats.org/officeDocument/2006/relationships/image" Target="media/image453.png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1.bin"/><Relationship Id="rId777" Type="http://schemas.openxmlformats.org/officeDocument/2006/relationships/image" Target="media/image390.wmf"/><Relationship Id="rId984" Type="http://schemas.openxmlformats.org/officeDocument/2006/relationships/oleObject" Target="embeddings/oleObject480.bin"/><Relationship Id="rId637" Type="http://schemas.openxmlformats.org/officeDocument/2006/relationships/oleObject" Target="embeddings/oleObject310.bin"/><Relationship Id="rId844" Type="http://schemas.openxmlformats.org/officeDocument/2006/relationships/oleObject" Target="embeddings/oleObject412.bin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911" Type="http://schemas.openxmlformats.org/officeDocument/2006/relationships/image" Target="media/image459.wmf"/><Relationship Id="rId1127" Type="http://schemas.openxmlformats.org/officeDocument/2006/relationships/image" Target="media/image568.wmf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image" Target="media/image170.wmf"/><Relationship Id="rId550" Type="http://schemas.openxmlformats.org/officeDocument/2006/relationships/image" Target="media/image274.wmf"/><Relationship Id="rId788" Type="http://schemas.openxmlformats.org/officeDocument/2006/relationships/oleObject" Target="embeddings/oleObject385.bin"/><Relationship Id="rId995" Type="http://schemas.openxmlformats.org/officeDocument/2006/relationships/image" Target="media/image502.wmf"/><Relationship Id="rId203" Type="http://schemas.openxmlformats.org/officeDocument/2006/relationships/image" Target="media/image100.wmf"/><Relationship Id="rId648" Type="http://schemas.openxmlformats.org/officeDocument/2006/relationships/image" Target="media/image325.wmf"/><Relationship Id="rId855" Type="http://schemas.openxmlformats.org/officeDocument/2006/relationships/image" Target="media/image430.wmf"/><Relationship Id="rId1040" Type="http://schemas.openxmlformats.org/officeDocument/2006/relationships/oleObject" Target="embeddings/oleObject507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1.bin"/><Relationship Id="rId508" Type="http://schemas.openxmlformats.org/officeDocument/2006/relationships/image" Target="media/image253.wmf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5.wmf"/><Relationship Id="rId1138" Type="http://schemas.openxmlformats.org/officeDocument/2006/relationships/oleObject" Target="embeddings/oleObject555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401.png"/><Relationship Id="rId51" Type="http://schemas.openxmlformats.org/officeDocument/2006/relationships/oleObject" Target="embeddings/oleObject23.bin"/><Relationship Id="rId561" Type="http://schemas.openxmlformats.org/officeDocument/2006/relationships/image" Target="media/image281.png"/><Relationship Id="rId659" Type="http://schemas.openxmlformats.org/officeDocument/2006/relationships/oleObject" Target="embeddings/oleObject321.bin"/><Relationship Id="rId866" Type="http://schemas.openxmlformats.org/officeDocument/2006/relationships/image" Target="media/image436.wmf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2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4.wmf"/><Relationship Id="rId933" Type="http://schemas.openxmlformats.org/officeDocument/2006/relationships/oleObject" Target="embeddings/oleObject455.bin"/><Relationship Id="rId1009" Type="http://schemas.openxmlformats.org/officeDocument/2006/relationships/image" Target="media/image509.wmf"/><Relationship Id="rId62" Type="http://schemas.openxmlformats.org/officeDocument/2006/relationships/image" Target="media/image30.wmf"/><Relationship Id="rId365" Type="http://schemas.openxmlformats.org/officeDocument/2006/relationships/image" Target="media/image181.wmf"/><Relationship Id="rId572" Type="http://schemas.openxmlformats.org/officeDocument/2006/relationships/image" Target="media/image287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28.bin"/><Relationship Id="rId1062" Type="http://schemas.openxmlformats.org/officeDocument/2006/relationships/image" Target="media/image536.wmf"/><Relationship Id="rId737" Type="http://schemas.openxmlformats.org/officeDocument/2006/relationships/image" Target="media/image370.wmf"/><Relationship Id="rId944" Type="http://schemas.openxmlformats.org/officeDocument/2006/relationships/image" Target="media/image476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3.bin"/><Relationship Id="rId790" Type="http://schemas.openxmlformats.org/officeDocument/2006/relationships/oleObject" Target="embeddings/oleObject386.bin"/><Relationship Id="rId804" Type="http://schemas.openxmlformats.org/officeDocument/2006/relationships/image" Target="media/image404.wmf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image" Target="media/image326.wmf"/><Relationship Id="rId888" Type="http://schemas.openxmlformats.org/officeDocument/2006/relationships/image" Target="media/image447.wmf"/><Relationship Id="rId1073" Type="http://schemas.openxmlformats.org/officeDocument/2006/relationships/oleObject" Target="embeddings/oleObject523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5.bin"/><Relationship Id="rId955" Type="http://schemas.openxmlformats.org/officeDocument/2006/relationships/image" Target="media/image482.wmf"/><Relationship Id="rId1140" Type="http://schemas.openxmlformats.org/officeDocument/2006/relationships/oleObject" Target="embeddings/oleObject556.bin"/><Relationship Id="rId84" Type="http://schemas.openxmlformats.org/officeDocument/2006/relationships/image" Target="media/image41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398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39.bin"/><Relationship Id="rId1000" Type="http://schemas.openxmlformats.org/officeDocument/2006/relationships/oleObject" Target="embeddings/oleObject488.bin"/><Relationship Id="rId1084" Type="http://schemas.openxmlformats.org/officeDocument/2006/relationships/image" Target="media/image547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2.bin"/><Relationship Id="rId759" Type="http://schemas.openxmlformats.org/officeDocument/2006/relationships/image" Target="media/image381.wmf"/><Relationship Id="rId966" Type="http://schemas.openxmlformats.org/officeDocument/2006/relationships/oleObject" Target="embeddings/oleObject471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1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826" Type="http://schemas.openxmlformats.org/officeDocument/2006/relationships/image" Target="media/image415.wmf"/><Relationship Id="rId1011" Type="http://schemas.openxmlformats.org/officeDocument/2006/relationships/hyperlink" Target="mailto:Bichhai1975@gmail.com" TargetMode="External"/><Relationship Id="rId1109" Type="http://schemas.openxmlformats.org/officeDocument/2006/relationships/oleObject" Target="embeddings/oleObject541.bin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72" Type="http://schemas.openxmlformats.org/officeDocument/2006/relationships/image" Target="media/image337.wmf"/><Relationship Id="rId1095" Type="http://schemas.openxmlformats.org/officeDocument/2006/relationships/oleObject" Target="embeddings/oleObject534.bin"/><Relationship Id="rId22" Type="http://schemas.openxmlformats.org/officeDocument/2006/relationships/image" Target="media/image10.wmf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532" Type="http://schemas.openxmlformats.org/officeDocument/2006/relationships/image" Target="media/image265.wmf"/><Relationship Id="rId977" Type="http://schemas.openxmlformats.org/officeDocument/2006/relationships/image" Target="media/image493.wmf"/><Relationship Id="rId171" Type="http://schemas.openxmlformats.org/officeDocument/2006/relationships/image" Target="media/image84.wmf"/><Relationship Id="rId837" Type="http://schemas.openxmlformats.org/officeDocument/2006/relationships/oleObject" Target="embeddings/oleObject409.bin"/><Relationship Id="rId1022" Type="http://schemas.openxmlformats.org/officeDocument/2006/relationships/oleObject" Target="embeddings/oleObject498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3.bin"/><Relationship Id="rId890" Type="http://schemas.openxmlformats.org/officeDocument/2006/relationships/image" Target="media/image448.wmf"/><Relationship Id="rId904" Type="http://schemas.openxmlformats.org/officeDocument/2006/relationships/oleObject" Target="embeddings/oleObject44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482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66.bin"/><Relationship Id="rId848" Type="http://schemas.openxmlformats.org/officeDocument/2006/relationships/oleObject" Target="embeddings/oleObject414.bin"/><Relationship Id="rId1033" Type="http://schemas.openxmlformats.org/officeDocument/2006/relationships/image" Target="media/image521.wmf"/><Relationship Id="rId487" Type="http://schemas.openxmlformats.org/officeDocument/2006/relationships/image" Target="media/image242.wmf"/><Relationship Id="rId610" Type="http://schemas.openxmlformats.org/officeDocument/2006/relationships/image" Target="media/image306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image" Target="media/image461.wmf"/><Relationship Id="rId347" Type="http://schemas.openxmlformats.org/officeDocument/2006/relationships/image" Target="media/image172.wmf"/><Relationship Id="rId999" Type="http://schemas.openxmlformats.org/officeDocument/2006/relationships/image" Target="media/image504.wmf"/><Relationship Id="rId1100" Type="http://schemas.openxmlformats.org/officeDocument/2006/relationships/image" Target="media/image555.wmf"/><Relationship Id="rId44" Type="http://schemas.openxmlformats.org/officeDocument/2006/relationships/image" Target="media/image21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2.wmf"/><Relationship Id="rId859" Type="http://schemas.openxmlformats.org/officeDocument/2006/relationships/image" Target="media/image432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2.bin"/><Relationship Id="rId1044" Type="http://schemas.openxmlformats.org/officeDocument/2006/relationships/oleObject" Target="embeddings/oleObject509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7.wmf"/><Relationship Id="rId1111" Type="http://schemas.openxmlformats.org/officeDocument/2006/relationships/oleObject" Target="embeddings/oleObject542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4.bin"/><Relationship Id="rId772" Type="http://schemas.openxmlformats.org/officeDocument/2006/relationships/oleObject" Target="embeddings/oleObject37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14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57.bin"/><Relationship Id="rId1122" Type="http://schemas.openxmlformats.org/officeDocument/2006/relationships/oleObject" Target="embeddings/oleObject547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83.wmf"/><Relationship Id="rId576" Type="http://schemas.openxmlformats.org/officeDocument/2006/relationships/image" Target="media/image289.wmf"/><Relationship Id="rId783" Type="http://schemas.openxmlformats.org/officeDocument/2006/relationships/image" Target="media/image393.wmf"/><Relationship Id="rId990" Type="http://schemas.openxmlformats.org/officeDocument/2006/relationships/oleObject" Target="embeddings/oleObject483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38.wmf"/><Relationship Id="rId850" Type="http://schemas.openxmlformats.org/officeDocument/2006/relationships/oleObject" Target="embeddings/oleObject415.bin"/><Relationship Id="rId948" Type="http://schemas.openxmlformats.org/officeDocument/2006/relationships/image" Target="media/image478.wmf"/><Relationship Id="rId1133" Type="http://schemas.openxmlformats.org/officeDocument/2006/relationships/image" Target="media/image571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5.bin"/><Relationship Id="rId710" Type="http://schemas.openxmlformats.org/officeDocument/2006/relationships/image" Target="media/image356.wmf"/><Relationship Id="rId808" Type="http://schemas.openxmlformats.org/officeDocument/2006/relationships/image" Target="media/image40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88.bin"/><Relationship Id="rId1077" Type="http://schemas.openxmlformats.org/officeDocument/2006/relationships/oleObject" Target="embeddings/oleObject525.bin"/><Relationship Id="rId654" Type="http://schemas.openxmlformats.org/officeDocument/2006/relationships/image" Target="media/image328.wmf"/><Relationship Id="rId861" Type="http://schemas.openxmlformats.org/officeDocument/2006/relationships/image" Target="media/image433.png"/><Relationship Id="rId959" Type="http://schemas.openxmlformats.org/officeDocument/2006/relationships/image" Target="media/image48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58.bin"/><Relationship Id="rId88" Type="http://schemas.openxmlformats.org/officeDocument/2006/relationships/image" Target="media/image43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00.bin"/><Relationship Id="rId1004" Type="http://schemas.openxmlformats.org/officeDocument/2006/relationships/oleObject" Target="embeddings/oleObject490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4.bin"/><Relationship Id="rId872" Type="http://schemas.openxmlformats.org/officeDocument/2006/relationships/image" Target="media/image439.wmf"/><Relationship Id="rId1088" Type="http://schemas.openxmlformats.org/officeDocument/2006/relationships/image" Target="media/image549.wmf"/><Relationship Id="rId15" Type="http://schemas.openxmlformats.org/officeDocument/2006/relationships/image" Target="media/image6.png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495.bin"/><Relationship Id="rId469" Type="http://schemas.openxmlformats.org/officeDocument/2006/relationships/hyperlink" Target="mailto:ducphuong2004@gmail.com" TargetMode="External"/><Relationship Id="rId676" Type="http://schemas.openxmlformats.org/officeDocument/2006/relationships/image" Target="media/image339.wmf"/><Relationship Id="rId883" Type="http://schemas.openxmlformats.org/officeDocument/2006/relationships/oleObject" Target="embeddings/oleObject431.bin"/><Relationship Id="rId1099" Type="http://schemas.openxmlformats.org/officeDocument/2006/relationships/oleObject" Target="embeddings/oleObject536.bin"/><Relationship Id="rId26" Type="http://schemas.openxmlformats.org/officeDocument/2006/relationships/image" Target="media/image12.wmf"/><Relationship Id="rId231" Type="http://schemas.openxmlformats.org/officeDocument/2006/relationships/hyperlink" Target="mailto:nguyencongkm2@gmail.com" TargetMode="External"/><Relationship Id="rId329" Type="http://schemas.openxmlformats.org/officeDocument/2006/relationships/image" Target="media/image163.wmf"/><Relationship Id="rId536" Type="http://schemas.openxmlformats.org/officeDocument/2006/relationships/image" Target="media/image267.wmf"/><Relationship Id="rId175" Type="http://schemas.openxmlformats.org/officeDocument/2006/relationships/image" Target="media/image86.wmf"/><Relationship Id="rId743" Type="http://schemas.openxmlformats.org/officeDocument/2006/relationships/image" Target="media/image373.wmf"/><Relationship Id="rId950" Type="http://schemas.openxmlformats.org/officeDocument/2006/relationships/image" Target="media/image479.wmf"/><Relationship Id="rId1026" Type="http://schemas.openxmlformats.org/officeDocument/2006/relationships/oleObject" Target="embeddings/oleObject500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3.bin"/><Relationship Id="rId687" Type="http://schemas.openxmlformats.org/officeDocument/2006/relationships/oleObject" Target="embeddings/oleObject335.bin"/><Relationship Id="rId810" Type="http://schemas.openxmlformats.org/officeDocument/2006/relationships/image" Target="media/image407.wmf"/><Relationship Id="rId908" Type="http://schemas.openxmlformats.org/officeDocument/2006/relationships/oleObject" Target="embeddings/oleObject443.bin"/><Relationship Id="rId242" Type="http://schemas.openxmlformats.org/officeDocument/2006/relationships/image" Target="media/image119.wmf"/><Relationship Id="rId894" Type="http://schemas.openxmlformats.org/officeDocument/2006/relationships/image" Target="media/image450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68.bin"/><Relationship Id="rId961" Type="http://schemas.openxmlformats.org/officeDocument/2006/relationships/image" Target="media/image485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image" Target="media/image308.wmf"/><Relationship Id="rId821" Type="http://schemas.openxmlformats.org/officeDocument/2006/relationships/oleObject" Target="embeddings/oleObject401.bin"/><Relationship Id="rId1037" Type="http://schemas.openxmlformats.org/officeDocument/2006/relationships/image" Target="media/image523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5.bin"/><Relationship Id="rId698" Type="http://schemas.openxmlformats.org/officeDocument/2006/relationships/image" Target="media/image350.wmf"/><Relationship Id="rId919" Type="http://schemas.openxmlformats.org/officeDocument/2006/relationships/oleObject" Target="embeddings/oleObject448.bin"/><Relationship Id="rId1090" Type="http://schemas.openxmlformats.org/officeDocument/2006/relationships/image" Target="media/image550.wmf"/><Relationship Id="rId1104" Type="http://schemas.openxmlformats.org/officeDocument/2006/relationships/image" Target="media/image557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9.png"/><Relationship Id="rId765" Type="http://schemas.openxmlformats.org/officeDocument/2006/relationships/image" Target="media/image384.wmf"/><Relationship Id="rId972" Type="http://schemas.openxmlformats.org/officeDocument/2006/relationships/oleObject" Target="embeddings/oleObject474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8.wmf"/><Relationship Id="rId1048" Type="http://schemas.openxmlformats.org/officeDocument/2006/relationships/image" Target="media/image52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54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76.bin"/><Relationship Id="rId776" Type="http://schemas.openxmlformats.org/officeDocument/2006/relationships/oleObject" Target="embeddings/oleObject379.bin"/><Relationship Id="rId983" Type="http://schemas.openxmlformats.org/officeDocument/2006/relationships/image" Target="media/image496.wmf"/><Relationship Id="rId331" Type="http://schemas.openxmlformats.org/officeDocument/2006/relationships/image" Target="media/image164.wmf"/><Relationship Id="rId429" Type="http://schemas.openxmlformats.org/officeDocument/2006/relationships/image" Target="media/image213.wmf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16.bin"/><Relationship Id="rId843" Type="http://schemas.openxmlformats.org/officeDocument/2006/relationships/image" Target="media/image424.wmf"/><Relationship Id="rId1126" Type="http://schemas.openxmlformats.org/officeDocument/2006/relationships/oleObject" Target="embeddings/oleObject549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4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5.wmf"/><Relationship Id="rId994" Type="http://schemas.openxmlformats.org/officeDocument/2006/relationships/oleObject" Target="embeddings/oleObject485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15.bin"/><Relationship Id="rId854" Type="http://schemas.openxmlformats.org/officeDocument/2006/relationships/oleObject" Target="embeddings/oleObject417.bin"/><Relationship Id="rId286" Type="http://schemas.openxmlformats.org/officeDocument/2006/relationships/image" Target="media/image141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8.wmf"/><Relationship Id="rId921" Type="http://schemas.openxmlformats.org/officeDocument/2006/relationships/oleObject" Target="embeddings/oleObject449.bin"/><Relationship Id="rId1137" Type="http://schemas.openxmlformats.org/officeDocument/2006/relationships/image" Target="media/image573.wmf"/><Relationship Id="rId50" Type="http://schemas.openxmlformats.org/officeDocument/2006/relationships/image" Target="media/image24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0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58" Type="http://schemas.openxmlformats.org/officeDocument/2006/relationships/image" Target="media/image330.wmf"/><Relationship Id="rId865" Type="http://schemas.openxmlformats.org/officeDocument/2006/relationships/oleObject" Target="embeddings/oleObject422.bin"/><Relationship Id="rId1050" Type="http://schemas.openxmlformats.org/officeDocument/2006/relationships/image" Target="media/image530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70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2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77.bin"/><Relationship Id="rId669" Type="http://schemas.openxmlformats.org/officeDocument/2006/relationships/oleObject" Target="embeddings/oleObject326.bin"/><Relationship Id="rId876" Type="http://schemas.openxmlformats.org/officeDocument/2006/relationships/image" Target="media/image44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4.wmf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9.png"/><Relationship Id="rId1061" Type="http://schemas.openxmlformats.org/officeDocument/2006/relationships/oleObject" Target="embeddings/oleObject517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0.bin"/><Relationship Id="rId1019" Type="http://schemas.openxmlformats.org/officeDocument/2006/relationships/oleObject" Target="embeddings/oleObject497.bin"/><Relationship Id="rId72" Type="http://schemas.openxmlformats.org/officeDocument/2006/relationships/image" Target="media/image35.wmf"/><Relationship Id="rId375" Type="http://schemas.openxmlformats.org/officeDocument/2006/relationships/image" Target="media/image186.wmf"/><Relationship Id="rId582" Type="http://schemas.openxmlformats.org/officeDocument/2006/relationships/image" Target="media/image292.wmf"/><Relationship Id="rId803" Type="http://schemas.openxmlformats.org/officeDocument/2006/relationships/oleObject" Target="embeddings/oleObject39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33.bin"/><Relationship Id="rId1072" Type="http://schemas.openxmlformats.org/officeDocument/2006/relationships/image" Target="media/image541.wmf"/><Relationship Id="rId302" Type="http://schemas.openxmlformats.org/officeDocument/2006/relationships/image" Target="media/image149.wmf"/><Relationship Id="rId747" Type="http://schemas.openxmlformats.org/officeDocument/2006/relationships/image" Target="media/image375.wmf"/><Relationship Id="rId954" Type="http://schemas.openxmlformats.org/officeDocument/2006/relationships/oleObject" Target="embeddings/oleObject465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814" Type="http://schemas.openxmlformats.org/officeDocument/2006/relationships/image" Target="media/image409.wmf"/><Relationship Id="rId246" Type="http://schemas.openxmlformats.org/officeDocument/2006/relationships/image" Target="media/image121.wmf"/><Relationship Id="rId453" Type="http://schemas.openxmlformats.org/officeDocument/2006/relationships/image" Target="media/image225.wmf"/><Relationship Id="rId660" Type="http://schemas.openxmlformats.org/officeDocument/2006/relationships/image" Target="media/image331.wmf"/><Relationship Id="rId898" Type="http://schemas.openxmlformats.org/officeDocument/2006/relationships/image" Target="media/image452.wmf"/><Relationship Id="rId1083" Type="http://schemas.openxmlformats.org/officeDocument/2006/relationships/oleObject" Target="embeddings/oleObject528.bin"/><Relationship Id="rId106" Type="http://schemas.openxmlformats.org/officeDocument/2006/relationships/image" Target="media/image52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0.bin"/><Relationship Id="rId965" Type="http://schemas.openxmlformats.org/officeDocument/2006/relationships/image" Target="media/image487.wmf"/><Relationship Id="rId10" Type="http://schemas.openxmlformats.org/officeDocument/2006/relationships/oleObject" Target="embeddings/oleObject3.bin"/><Relationship Id="rId94" Type="http://schemas.openxmlformats.org/officeDocument/2006/relationships/image" Target="media/image46.wmf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3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493.bin"/><Relationship Id="rId1094" Type="http://schemas.openxmlformats.org/officeDocument/2006/relationships/image" Target="media/image552.wmf"/><Relationship Id="rId1108" Type="http://schemas.openxmlformats.org/officeDocument/2006/relationships/image" Target="media/image559.w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27.bin"/><Relationship Id="rId769" Type="http://schemas.openxmlformats.org/officeDocument/2006/relationships/image" Target="media/image386.wmf"/><Relationship Id="rId976" Type="http://schemas.openxmlformats.org/officeDocument/2006/relationships/oleObject" Target="embeddings/oleObject476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6.bin"/><Relationship Id="rId836" Type="http://schemas.openxmlformats.org/officeDocument/2006/relationships/image" Target="media/image420.wmf"/><Relationship Id="rId1021" Type="http://schemas.openxmlformats.org/officeDocument/2006/relationships/image" Target="media/image515.wmf"/><Relationship Id="rId1119" Type="http://schemas.openxmlformats.org/officeDocument/2006/relationships/image" Target="media/image564.wmf"/><Relationship Id="rId903" Type="http://schemas.openxmlformats.org/officeDocument/2006/relationships/image" Target="media/image455.wmf"/><Relationship Id="rId32" Type="http://schemas.openxmlformats.org/officeDocument/2006/relationships/image" Target="media/image15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3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371.bin"/><Relationship Id="rId998" Type="http://schemas.openxmlformats.org/officeDocument/2006/relationships/oleObject" Target="embeddings/oleObject487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19.bin"/><Relationship Id="rId1043" Type="http://schemas.openxmlformats.org/officeDocument/2006/relationships/image" Target="media/image526.wmf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oleObject" Target="embeddings/oleObject451.bin"/><Relationship Id="rId1110" Type="http://schemas.openxmlformats.org/officeDocument/2006/relationships/image" Target="media/image560.wmf"/><Relationship Id="rId54" Type="http://schemas.openxmlformats.org/officeDocument/2006/relationships/image" Target="media/image26.wmf"/><Relationship Id="rId270" Type="http://schemas.openxmlformats.org/officeDocument/2006/relationships/image" Target="media/image133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79.bin"/><Relationship Id="rId782" Type="http://schemas.openxmlformats.org/officeDocument/2006/relationships/oleObject" Target="embeddings/oleObject38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642" Type="http://schemas.openxmlformats.org/officeDocument/2006/relationships/image" Target="media/image322.wmf"/><Relationship Id="rId1065" Type="http://schemas.openxmlformats.org/officeDocument/2006/relationships/oleObject" Target="embeddings/oleObject519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2.bin"/><Relationship Id="rId1132" Type="http://schemas.openxmlformats.org/officeDocument/2006/relationships/oleObject" Target="embeddings/oleObject552.bin"/><Relationship Id="rId76" Type="http://schemas.openxmlformats.org/officeDocument/2006/relationships/image" Target="media/image37.wmf"/><Relationship Id="rId807" Type="http://schemas.openxmlformats.org/officeDocument/2006/relationships/oleObject" Target="embeddings/oleObject394.bin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0.bin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5.bin"/><Relationship Id="rId969" Type="http://schemas.openxmlformats.org/officeDocument/2006/relationships/image" Target="media/image489.wmf"/><Relationship Id="rId317" Type="http://schemas.openxmlformats.org/officeDocument/2006/relationships/image" Target="media/image157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57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05.bin"/><Relationship Id="rId1014" Type="http://schemas.openxmlformats.org/officeDocument/2006/relationships/image" Target="media/image511.wmf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image" Target="media/image344.wmf"/><Relationship Id="rId893" Type="http://schemas.openxmlformats.org/officeDocument/2006/relationships/oleObject" Target="embeddings/oleObject436.bin"/><Relationship Id="rId339" Type="http://schemas.openxmlformats.org/officeDocument/2006/relationships/image" Target="media/image168.wmf"/><Relationship Id="rId546" Type="http://schemas.openxmlformats.org/officeDocument/2006/relationships/image" Target="media/image272.wmf"/><Relationship Id="rId753" Type="http://schemas.openxmlformats.org/officeDocument/2006/relationships/image" Target="media/image378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4115</Words>
  <Characters>23458</Characters>
  <Application>Microsoft Office Word</Application>
  <DocSecurity>0</DocSecurity>
  <Lines>195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Windows User</cp:lastModifiedBy>
  <cp:revision>29</cp:revision>
  <dcterms:created xsi:type="dcterms:W3CDTF">2018-09-02T05:55:00Z</dcterms:created>
  <dcterms:modified xsi:type="dcterms:W3CDTF">2018-09-03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